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notesMasterIdLst>
    <p:notesMasterId r:id="rId51"/>
  </p:notesMasterIdLst>
  <p:sldIdLst>
    <p:sldId id="256" r:id="rId2"/>
    <p:sldId id="272" r:id="rId3"/>
    <p:sldId id="273" r:id="rId4"/>
    <p:sldId id="304" r:id="rId5"/>
    <p:sldId id="293" r:id="rId6"/>
    <p:sldId id="294" r:id="rId7"/>
    <p:sldId id="290" r:id="rId8"/>
    <p:sldId id="288" r:id="rId9"/>
    <p:sldId id="289" r:id="rId10"/>
    <p:sldId id="274" r:id="rId11"/>
    <p:sldId id="305" r:id="rId12"/>
    <p:sldId id="291" r:id="rId13"/>
    <p:sldId id="292" r:id="rId14"/>
    <p:sldId id="275" r:id="rId15"/>
    <p:sldId id="285" r:id="rId16"/>
    <p:sldId id="306" r:id="rId17"/>
    <p:sldId id="278" r:id="rId18"/>
    <p:sldId id="316" r:id="rId19"/>
    <p:sldId id="311" r:id="rId20"/>
    <p:sldId id="312" r:id="rId21"/>
    <p:sldId id="280" r:id="rId22"/>
    <p:sldId id="279" r:id="rId23"/>
    <p:sldId id="308" r:id="rId24"/>
    <p:sldId id="309" r:id="rId25"/>
    <p:sldId id="307" r:id="rId26"/>
    <p:sldId id="281" r:id="rId27"/>
    <p:sldId id="295" r:id="rId28"/>
    <p:sldId id="277" r:id="rId29"/>
    <p:sldId id="287" r:id="rId30"/>
    <p:sldId id="283" r:id="rId31"/>
    <p:sldId id="296" r:id="rId32"/>
    <p:sldId id="326" r:id="rId33"/>
    <p:sldId id="286" r:id="rId34"/>
    <p:sldId id="298" r:id="rId35"/>
    <p:sldId id="318" r:id="rId36"/>
    <p:sldId id="319" r:id="rId37"/>
    <p:sldId id="320" r:id="rId38"/>
    <p:sldId id="303" r:id="rId39"/>
    <p:sldId id="325" r:id="rId40"/>
    <p:sldId id="284" r:id="rId41"/>
    <p:sldId id="302" r:id="rId42"/>
    <p:sldId id="299" r:id="rId43"/>
    <p:sldId id="300" r:id="rId44"/>
    <p:sldId id="301" r:id="rId45"/>
    <p:sldId id="317" r:id="rId46"/>
    <p:sldId id="321" r:id="rId47"/>
    <p:sldId id="322" r:id="rId48"/>
    <p:sldId id="323" r:id="rId49"/>
    <p:sldId id="324" r:id="rId5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66CC"/>
    <a:srgbClr val="000099"/>
    <a:srgbClr val="08080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45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19-12-17T04:18:34.8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98 11362 132 0,'0'0'95'0,"0"0"-35"15,0 0-24-15,0 0-5 0,0 0-1 16,0 0-4 0,0 0 1-16,0 0 3 15,0 0-1-15,0 0-4 16,0 0-5-16,0 0-8 15,0 0-1-15,0 0-5 16,0 0-2-16,0 0 0 0,0 0-2 16,0 0 3-1,0 0 7-15,0 0 1 0,5 0-3 16,1 0-6-16,5 0-4 16,1 0 0-16,5 0 0 15,1 0 1-15,2 0 1 16,0 0-2-1,1 0 1-15,0 0 0 0,0 0 0 16,-3 0 0 0,-1 0-1-16,-1 0 1 0,-1 0-1 15,-1-3 0-15,1 1 0 0,-1 1 0 16,-3-2 0 0,0 3 0-16,-5-2 0 0,4 1 0 15,-6 1 0 1,1-3-1-16,-1 3 1 0,0 0-2 15,0-1-5 1,2 1 0-16,0 0-3 0,-1-3 0 16,3 3-1-1,-3-1-1-15,2-2 1 0,-1 0-2 16,-3-1 0-16,-3-3-3 0,0 1-11 16,0-1 2-1,0 2-34-15,0 4-34 0,0-4-125 16</inkml:trace>
  <inkml:trace contextRef="#ctx0" brushRef="#br0" timeOffset="719.7399">5091 11215 176 0,'0'0'68'0,"0"0"-50"15,0 0-8 1,0 0-5-16,0 0 2 0,0 0 8 16,0 0 5-1,3 0 3-15,0 0-8 0,-1 6 3 16,0 8-4-16,0 4-1 16,-2 2 5-1,0 0 3-15,0 5-9 0,0-4-3 16,0 5-4-1,0-1-1-15,0 1 1 0,2-2 2 16,-2-2-3-16,2-4-1 16,-2-1-1-16,2-4-1 15,-2-1 1-15,3-1-2 0,-3-4 2 16,2-1 0 0,-2-1-2-16,2-2 0 0,-2-1 1 15,0 0-1 1,0-2 1-16,0 0-1 0,0 4 1 15,0 2-1 1,0 0 0-16,0 3 0 0,0-2 0 16,0-1 0-1,0-2-1-15,0-4 0 0,0 0-3 16,0-3-14-16,0-7-4 0,0-5-53 16,0-6-188-1</inkml:trace>
  <inkml:trace contextRef="#ctx0" brushRef="#br0" timeOffset="1970.3256">6714 11422 231 0,'2'1'66'0,"0"-1"-36"0,0 0 2 16,2 0-15-1,2 0-8-15,0 0 2 0,3 0 12 16,3 0 3-1,0 0-9-15,-1 0-2 0,3 0 1 16,-1 0 1 0,1 0-5-16,1 0 2 0,-1 0-7 15,3 0-1-15,-1 0 1 0,4 5-4 16,-2-5 0 0,1 2-1-16,2-2-1 0,-1 0 2 15,0 0-1 1,-4-2 1-16,-1-8 1 0,-3 0 0 31,-4 3 1-31,-1 2-3 0,-5 1-2 16,3 4 0-16,-3 0 0 15,0 0-2-15,1 0-2 16,-1 0-8-16,-2 0-2 0,0 0-11 16,0 0-32-16,0 2-11 15,0 1-31-15,0 0-191 16</inkml:trace>
  <inkml:trace contextRef="#ctx0" brushRef="#br0" timeOffset="4860.9081">11999 12583 59 0,'2'0'94'15,"0"0"-27"-15,0-2-26 16,0 2-10-16,-2-3-3 0,3 3 7 16,-3 0-3-1,0 0 0-15,0 0-2 0,0 0-8 16,0 0-5-1,0 0-8-15,0 0-4 0,0 0 2 16,0 0-2 0,0 0 3-16,0 0 6 0,0 0-1 15,2 0 3 1,-2 0-5-16,0 0 3 0,0 0-3 16,0 0-1-16,0 0-3 0,0 0-3 15,0 0-1 1,2 0-1-16,2 0-2 0,4-1 0 15,3 1 0 1,4-2 0-16,5-1 1 0,7 3-1 16,0-1 1-1,2 1 1-15,0 0-1 0,2-5-1 16,0 4 1-16,0-5 1 16,1-2-1-16,1-4 1 15,-2 0 1-15,-4 0-1 16,-5 0-1-16,-4 2 0 15,-7 3-1-15,-4 4 0 16,-6 3 1-16,-1 0-1 16,0 0-1-16,0 0 0 15,0 0-12-15,0 0-3 16,-11 1-5-16,1 5-8 16,-1 1-8-16,1-3-26 0,2-4-9 15,3 0-5 1,1 0 1-16,2 0-102 0</inkml:trace>
  <inkml:trace contextRef="#ctx0" brushRef="#br0" timeOffset="5561.3572">12230 12320 33 0,'0'-2'150'0,"0"2"-92"0,0-2-26 16,0 0-3-1,0 2 2-15,0 0-5 0,0 0-5 16,0 0 2 0,0 0-3-16,0 0-6 0,0 8 0 15,0 9 2 1,0 2 8-16,0 10-6 0,2 2-2 16,0 5-5-16,1 3-7 0,-3 1-1 15,0 2 1 1,0-2-4-16,0-2 2 0,0-6-1 15,0-3 0 1,3-10 0-16,-3-3-1 0,0-4 0 16,2-4 0-1,-2-4 1-15,2-2-1 0,-2-2 0 16,0 0 2 0,0 0 0-16,0 0-1 15,0 0 2-15,0 0-1 0,0 0-1 16,0 0 1-16,0 0-2 15,0 0 0-15,0 0 0 16,0 0-3-16,0 0-4 16,0 0-5-16,0-6-18 15,0-2-29-15,0 0-41 16,0-4-89-16</inkml:trace>
  <inkml:trace contextRef="#ctx0" brushRef="#br0" timeOffset="6670.9946">12063 14151 290 0,'5'-4'88'16,"1"2"-45"-16,-4 2-15 16,5 0-1-16,2-2-16 15,4 0-9-15,8-4 4 0,-2-1 18 16,6 0-3-1,4 0-9-15,-2-2 2 0,4 5-4 16,0-4-1 0,-2 6-2-16,2 2-4 0,-2 0 0 15,0 0-1 1,-2 0-1-16,-2 0 1 16,-1 0-1-16,-2 0 0 15,-1 0 0-15,-4 0-1 0,-1 0 1 16,-3 0 0-16,-1-2 0 15,-4-4-1-15,-3 1-1 16,-3 4-3-16,-2 1-17 16,0 0-17-16,0 0-41 15,-7 0-48-15,-1 0-115 16</inkml:trace>
  <inkml:trace contextRef="#ctx0" brushRef="#br0" timeOffset="8303.2434">8706 15852 214 0,'0'-10'46'16,"0"1"-9"-16,0 5-21 0,0 4-3 15,0-4-9 1,0 4-1-16,0-4 2 0,0 4-3 15,0 0 7 1,0 0 11-16,0 0 4 0,0 0-3 16,0 0-9-16,0 0-1 15,0 0-1-15,0 0-1 16,0 0 2-16,0 0 0 16,0 0-4-16,0 0 1 15,0 0-1-15,0 0-4 16,0-2-1-16,0 2 0 15,0 0 1-15,0-3 2 16,6 2 3-16,7 1 4 0,3 0-4 16,3-4-2-1,4 4 1-15,2-5-4 0,4 3 0 16,0-4-2 0,0 1 0-16,0-5 0 0,-4 4-1 15,-6 0 1 1,-5 1-1-16,-5 5 0 0,-5 0 0 15,-4 0-1-15,0 0 0 16,0 0-2-16,0 0-6 16,0 0-14-16,0 0-13 15,0-4-15-15,0 1-20 16,0 0 3-16,0 1-70 16</inkml:trace>
  <inkml:trace contextRef="#ctx0" brushRef="#br0" timeOffset="8813.5777">8764 15633 120 0,'0'4'121'0,"0"-4"-79"16,0 1-15-16,0 4-7 16,0 7-6-16,0 1-8 15,4 10 4-15,0 4 16 16,3 9-1-16,2-1-4 15,-3 5-1-15,1 0-9 0,0 0-1 16,-1-7-4 0,2-3-2-16,-4-4-2 0,1-8-2 15,-1-4 0 1,-4-14-1-16,0 0-30 0,0 0-83 16</inkml:trace>
  <inkml:trace contextRef="#ctx0" brushRef="#br0" timeOffset="9964.9805">6811 15848 267 0,'0'0'57'15,"0"4"-38"-15,3-4 6 16,-3 0-4-16,2 0-4 16,-2 0 2-16,0 0 4 15,0 0-2-15,0 0 3 16,3 0-6-16,1 0-4 0,3 0-5 16,6 3-5-1,5 1-3-15,7-2 1 0,8-2 5 16,5 0 0-1,-1 0-3-15,4 0 0 0,-1 0 0 16,-7-6-2 0,-4 3 0-16,-4 3-2 0,-6 0-1 15,-3 0 1-15,-5 0-1 16,-4 0 0-16,-7 0-3 16,0 0-18-16,0 0-60 0,0 0-28 15,-7 0-83 1</inkml:trace>
  <inkml:trace contextRef="#ctx0" brushRef="#br0" timeOffset="71036.7206">17239 11019 140 0,'0'2'151'15,"0"2"-103"1,0-4-27-16,0 1-8 0,0-1-1 15,0 2 2 1,0-2 5-16,0 0 5 0,0 3 2 16,0-3 5-1,0 1-2-15,0-1-10 0,0 2-1 16,0-2-3-16,0 0 0 0,0 0 0 31,0 0-4-31,0 0-4 16,0 3-1-16,0-3-1 0,0 0 2 15,0 0 0-15,0 0-2 0,0 0 2 16,0 0-4 0,0 0 0-16,0 0 1 0,9-3-1 15,3-12 0 1,3-5 1-16,3-4-3 0,1-2 1 16,4-5-1-1,-1 0 0-15,0 0 2 0,-2 3-3 16,1 0 0-16,-4 2 8 15,-1 3-8-15,-5 0 2 16,3 1 0-16,-3 0-2 16,-1-3 8-16,2-1-7 15,-1 2 0-15,-3 2 0 16,2 4-1-16,-1 0 2 16,-5 6-2-16,0 2 0 15,1 0 1-15,-3 0 0 16,1 2 0-16,-1 0 0 15,0 2-1-15,-2 0 1 0,3 1-1 16,-3 0 1 0,2 2-1-16,-2-2 0 0,2 1 0 15,-2-2 0 1,2 2 0-16,2-2-1 0,-2-2 2 16,1-1-1-1,1 2 0-15,3 0-1 0,-4-2 1 16,1 1 0-16,-2 4 0 0,0 0 0 15,-1 4 0 1,-1-2 0-16,0 2-1 16,0 0 0-16,0 0 0 15,0 0 1-15,0 0-1 0,0 0 1 16,0 0 0 0,0 0 0-16,0 0 0 0,0 0 1 15,0 0-1 1,0 0 1-16,0 0-1 0,0 0 0 15,0 0-1-15,0 0 2 16,0 0-1-16,0 0 0 16,0 0-1-16,0 0 1 15,0 0-1 1,0 0-1-16,0 0 1 0,0 0 0 16,0 0 1-1,0 0-1-15,0 0 0 0,0 0 1 16,0 0-1-16,0 0 0 0,0 6 1 15,0 2 0 1,0 0-1-16,-5-2 1 0,-4 2 0 16,0-3 1-1,-2 4-1-15,-3-3 1 0,-1 0 0 16,-1-2 0 0,1 0 1-16,-1 0-2 0,0 0 0 15,8-2 0-15,-2 1 1 16,6-3-1-16,2 0 0 15,2 0 0-15,0 0 1 0,0 0-1 16,0 0 0 0,0 0 3-16,0 0-1 0,0 0 1 15,0 0-1 1,0 0 0-16,0 0-1 0,0 0-1 16,0 0-2-1,0 6 2-15,8-1-2 0,6 5 1 16,1 0 1-16,4 3 0 15,-1-1 0 1,-3-1 1-16,1-3-1 0,-5 0 0 16,2-2 0-1,-4-1 0-15,2-4 0 0,-2-1 1 16,0 0-2-16,0 0 2 16,-2 0-1-16,-1 0 0 15,-2 0 0-15,2-4 2 0,-4-4 2 16,-2-1-3-1,0 0 2-15,0 0-2 0,0-3 0 16,0 1 0 0,0 1 0-16,0-5 0 0,0 2-1 15,0 1 2 1,-10 0 0-16,2-1 0 0,-1 5-1 16,2 2-1-1,2 1 0-15,3 3 0 0,2 2-3 16,0 0 0-16,0 0 0 0,0 0-10 15,0 0-6 1,0 0-17-16,0 13-19 0,0-6-20 16,0 5-42-1,0-2-105-15</inkml:trace>
  <inkml:trace contextRef="#ctx0" brushRef="#br0" timeOffset="75703.1985">20334 10893 159 0,'0'1'82'15,"0"1"-44"-15,0-2-17 16,0 0-1 0,0 0-6-16,0 0 5 0,0 0 8 15,0 0-3-15,0 0 1 0,0 0 2 16,0 0-1 0,0 0-1-16,0 0-4 0,0 0-1 15,0 0-1 1,0 0-7-16,0 0-4 0,0 0 1 15,0 0-3 1,0 0-1-16,0-2-1 0,0-8-3 16,0 0 1-16,0-6 1 0,0 1 1 15,0-6 3 1,-3 3 5-16,1 1-1 0,0-4-2 16,0 4-5-1,-1-2 2-15,2 2 1 16,-4 3-4-16,1-3 2 15,0 3-3-15,-2-1-1 0,0 2 1 16,-1 1-2 0,-1-3 3-16,0-1-3 0,0 2 1 15,1 2 0-15,1 3 0 16,1 0-1-16,0 3 0 16,1 2 1-16,2 0-1 15,-3 0 0-15,1 0 0 16,0 1 0-16,2-1 0 15,-5-1 0-15,4 1 0 16,-1-2 1-16,-3 0-1 16,3 0 0-16,0 0 0 0,-3-4 1 15,2 3-1 1,0-4 0-16,1 3 0 0,0-2 1 16,0 2-1-1,-1 2 0-15,3 0 0 0,0 0-1 16,-1 2 1-1,1 1 0-15,2 0 0 0,0 1 1 16,0 2-2 0,0 0 1-16,0 0 0 0,-3 0-1 15,3 0 1-15,0 0-1 0,0 0 1 16,0 0 0 0,0 0 0-16,0-2 0 0,0 2 0 15,0 0-1 1,0 0 1-16,0 0 0 0,0 0 0 15,0 0-2 1,0 0 2-16,0 0-1 0,0 0-1 16,0 0 2-16,0 0-1 15,0 0 1-15,0 0-1 16,0 0 2-16,0 0-1 16,0 0 1-16,0 0-1 15,0 0 0-15,0 0 0 16,0 0 0-16,0 0 0 15,0 0-1-15,0 0 1 16,-2 0-1-16,0 0-2 16,-2 0 1-16,-1 0-2 15,-1 0 2-15,-4 10 2 0,0 1 0 16,-1 2 0 0,-1 1 0-16,-1 1 0 0,-1 0 0 15,-1 1 0-15,-1 0 0 16,3-2 0-16,0-1 0 15,1-4 0-15,6-4 0 16,2-2 0-16,4-3 0 16,-3 3 0-16,3-3 0 0,0 0 0 15,0 0 0 1,0 0 1-16,0 0-1 0,0 0 0 16,3 0 0-1,7 0 0-15,4-3 0 16,1-3 0-16,4 0 1 15,-2 1-1-15,5-2 0 0,1 0 1 16,-1-3-1-16,0-1 1 16,1 1-1-16,-1 0 0 15,-2-1 0-15,-2 3 0 16,-3-1 0 0,1 1 0-16,-7 4 0 0,1 0 0 15,-2 2 0-15,-2 0 0 16,-1 0 0-16,-5 2 0 15,2 0 1 1,-2-2-1-16,0-1 1 0,0 0 0 16,0-1 1-16,0-2-1 0,-2-1-1 15,-11-2 0 1,-5 1 0-16,-1 0 0 0,2 0 0 16,-6 3-1-1,6-1 1-15,-1 1 1 0,0 3-1 16,5 0 0-1,2 2 0-15,4-2 0 0,2 2-1 16,3 0 1-16,2 0 0 16,0 0-2-16,0 0-11 15,0 0-16-15,10 0-26 16,3 0-43-16,5 0-52 16</inkml:trace>
  <inkml:trace contextRef="#ctx0" brushRef="#br0" timeOffset="79187.8095">23348 11028 141 0,'5'0'129'0,"0"0"-93"0,-3 0-12 16,0 0 1 0,0 0-12-16,0 0-8 0,-2 0-2 15,3 0 11-15,-3 0 3 16,2 0-6-16,-2 0 0 15,0 0 1 1,0 0-1-16,0 0 0 0,0 0-2 16,0 0-2-16,0 0-1 0,0 0 2 15,0 0 2 1,0 0 0-16,0-2-2 0,0 1-1 16,0-3-5-1,0 0-1-15,0-1 1 0,0 0 0 16,0-1 0-1,0-1-1-15,0 2-1 0,-7-2 3 16,-2 1-1-16,-2 1 2 0,-2-2 1 16,-3 0 1-1,1-1-1-15,-3-2-2 0,0-3 0 16,-3-1 0 0,1 1 0-16,1-5-1 0,-1 1 2 15,-1 2-1 1,6-2 0-16,-3 3 2 15,3 2 2-15,-1 2 0 0,1 3-3 16,1 0-1-16,-1 1 0 16,-1 2-2-16,0 0 0 15,0 0 1 1,-1 0-1-16,-1-3 0 0,3 4 1 16,-3-1 1-1,-3-2-3-15,4 0 1 0,-3 0-1 16,-3 0 1-1,4 2-1-15,-3-1 0 0,5 4 0 16,0-2 0-16,1 3 0 0,5 0 0 16,-2 0 0-1,1 0 0-15,3 0 0 0,-1 0-1 16,-2 0 2 0,-1 0-1-16,-1 0 0 0,-3 0 1 15,-4 0-1 1,-1 0 1-16,0 0-1 0,-5 0 2 15,1 0 0-15,-1 0-1 16,0 0 0-16,0 0-1 16,5 0 0-1,0 0 0-15,4 0 0 16,2 0 1-16,2 0-1 0,4 0 0 16,-3 0 0-1,-1 0 0-15,-3 0 0 0,-4 0 0 16,1 0 1-16,-2 3-1 15,-2-3 0-15,1 1 0 16,0-1 0-16,2 0 0 0,3 0 1 16,-1 0-1-1,4 0 0-15,1 0 1 0,1 0-1 16,1 0 0-16,-5 0 3 16,-1 0-3-16,-1 0 0 0,-2 0 0 15,2 0 0 1,1 0 0-16,-1 0 0 0,4 3 0 15,1-1 0 1,2-2 1-16,1 0-1 0,-3 0 0 16,5 0 0-1,-2 0 1-15,2 0-1 0,0 0 0 16,3 0 1 0,-4 0 0-16,-1 0-1 0,3 0 2 15,-6 0-2 1,-1-2 1-16,1-2-1 0,1-2 0 15,2-1 1-15,-3-2-1 0,2 1 1 16,5 2-1 0,-3-2 1-16,-1-1 0 0,0 3 0 15,2 2 0 1,-2-5 2-16,0 2-3 16,2 0 0-1,-2 0 0-15,2 0 0 0,0 1 0 0,2 0 0 16,-1-2 0-16,-3 2 0 15,3-2 0 1,0-1 0-16,-1 2 0 0,-3 1 0 16,6-4 0-16,-3 1 0 15,5 3 0-15,-4-1 0 16,2 1 1-16,2-3-1 16,-1 3 0-16,-1 0 1 15,2 0-1 1,-2 0 0-16,0-3 0 0,0 4 0 15,3-1 2-15,-1 0-2 0,-3-2 0 16,2 0-1 0,3 2 1-16,0-2-1 0,-1 0-1 15,1 0 2 1,0 2 0-16,0 0 0 0,-2 0 1 16,2 2 0-1,0 2 0-15,-1 0-1 0,3-3 0 16,-2 4 0-1,2-1 0-15,0-1 0 0,0 2 0 16,-3-3-1-16,3 2 1 16,0-2-1-16,0 2 1 15,0 0 1-15,-2 0-1 0,2 0 1 16,0 2-1 0,-2 0 0-16,2 0 0 0,0-2 0 15,0 2 0 1,0 0-1-16,0-2 2 0,0 2-1 15,0 0 0-15,0 0 0 16,0-2 1-16,0 2-1 16,0 0 0-16,-2 0 0 15,2 0-2 1,-3 0 0-16,1 0-1 0,0 0 0 16,2 0 1-1,-2 0 0-15,0 0 0 0,-3 6 1 16,-3 5 1-16,3 0 0 0,-2-1 0 15,-2 2 0 1,3-1 1-16,1-4-1 0,3 0 0 16,-1-1 0-1,1 1 0-15,2-3 0 0,-2-2 0 16,2 0-1 0,0 0 0-16,0 0 1 0,0 0-1 15,0-2 1 1,0 2-1-16,0 0 0 0,0-2-1 15,0 0 2-15,0 0-1 0,0 0 1 16,0 0 0 0,0 0-1-16,0 2 1 0,0-2 0 15,0 3 0 1,0-2-1-16,0 1 0 0,0-2 0 16,12 0 0-1,3 0 0-15,-1 0 1 0,5 0 0 16,6 0 4-16,-2-3-3 15,0-8 0-15,2-3 2 16,0 2-2-16,-1 0 1 16,-4 2-2-1,2 2 0-15,-3 2 0 0,-7-1-1 16,0 6 1-16,-5-1-1 16,-1 2 1-16,-4 0 0 15,1-3-1-15,-3 3 1 16,0 0-2-16,0 0 4 15,0 0-1-15,0 0-1 0,0 0 0 16,0 0 1 0,0 0-1-16,0 0 0 0,0 0-1 15,0 0 0 1,0 0 1-16,0 0 0 0,0 0 0 16,0 0 1-1,0 0 0-15,0 0-1 0,-11 0 0 16,-1 0 1-1,-1 0-1-15,-3 0 0 0,-1 0 0 16,-4 0 0-16,2 0 0 0,-1 0 0 16,1 0-1-1,2 0 1-15,3 0-1 16,3 0 1-16,5 0 0 16,-1 0 1-16,2 0-1 15,1 0 0-15,-1 0 1 16,3 0-1-16,-2 0 2 0,2 0-2 15,0 0 0-15,2 0 1 16,0 0-1-16,0 0 0 16,0 0-3-16,0 0-7 15,0 0-1 1,0 0-20-16,0 0-29 0,0 0-27 16,0 0-81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h-TH" smtClean="0"/>
              <a:t>Click to edit Master text styles</a:t>
            </a:r>
          </a:p>
          <a:p>
            <a:pPr lvl="1"/>
            <a:r>
              <a:rPr lang="en-US" altLang="th-TH" smtClean="0"/>
              <a:t>Second level</a:t>
            </a:r>
          </a:p>
          <a:p>
            <a:pPr lvl="2"/>
            <a:r>
              <a:rPr lang="en-US" altLang="th-TH" smtClean="0"/>
              <a:t>Third level</a:t>
            </a:r>
          </a:p>
          <a:p>
            <a:pPr lvl="3"/>
            <a:r>
              <a:rPr lang="en-US" altLang="th-TH" smtClean="0"/>
              <a:t>Fourth level</a:t>
            </a:r>
          </a:p>
          <a:p>
            <a:pPr lvl="4"/>
            <a:r>
              <a:rPr lang="en-US" altLang="th-TH" smtClean="0"/>
              <a:t>Fifth level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th-TH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E101E0CB-07F2-4A35-BB4D-4C744EA2A241}" type="slidenum">
              <a:rPr lang="en-US" altLang="th-TH"/>
              <a:pPr/>
              <a:t>‹#›</a:t>
            </a:fld>
            <a:endParaRPr lang="en-US" alt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436F69-9F99-4976-963C-C68283C011E0}" type="slidenum">
              <a:rPr lang="en-US" altLang="th-TH"/>
              <a:pPr/>
              <a:t>1</a:t>
            </a:fld>
            <a:endParaRPr lang="en-US" altLang="th-TH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 altLang="th-TH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01E0CB-07F2-4A35-BB4D-4C744EA2A241}" type="slidenum">
              <a:rPr lang="en-US" altLang="th-TH" smtClean="0"/>
              <a:pPr/>
              <a:t>8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464239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01E0CB-07F2-4A35-BB4D-4C744EA2A241}" type="slidenum">
              <a:rPr lang="en-US" altLang="th-TH" smtClean="0"/>
              <a:pPr/>
              <a:t>10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357341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01E0CB-07F2-4A35-BB4D-4C744EA2A241}" type="slidenum">
              <a:rPr lang="en-US" altLang="th-TH" smtClean="0"/>
              <a:pPr/>
              <a:t>17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9004488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01E0CB-07F2-4A35-BB4D-4C744EA2A241}" type="slidenum">
              <a:rPr lang="en-US" altLang="th-TH" smtClean="0"/>
              <a:pPr/>
              <a:t>38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3675271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01E0CB-07F2-4A35-BB4D-4C744EA2A241}" type="slidenum">
              <a:rPr lang="en-US" altLang="th-TH" smtClean="0"/>
              <a:pPr/>
              <a:t>39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5302673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90B19AE8-3AA8-4A25-98DC-1AEE9E0C35EB}" type="slidenum">
              <a:rPr lang="en-US" altLang="th-TH" smtClean="0"/>
              <a:pPr/>
              <a:t>‹#›</a:t>
            </a:fld>
            <a:endParaRPr lang="en-US" altLang="th-TH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1799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BB575-B05C-4146-883F-4D18891F1105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11856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285BA-2BC5-453B-B5C7-B94E47682982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8229592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E7BAE85-4CC3-441E-8E3D-29E3FFD96D26}" type="slidenum">
              <a:rPr lang="en-US" altLang="th-TH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6544297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th-TH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E2B888F-257C-4013-BDDC-791A3C041686}" type="slidenum">
              <a:rPr lang="en-US" altLang="th-TH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695999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768AEF-109A-4F8D-97E8-C2EDA01B7002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212815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38D68-0EFC-46BA-A846-FA6BA7FAA039}" type="slidenum">
              <a:rPr lang="en-US" altLang="th-TH" smtClean="0"/>
              <a:pPr/>
              <a:t>‹#›</a:t>
            </a:fld>
            <a:endParaRPr lang="en-US" altLang="th-TH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48892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0CE97-B4A2-4961-95D8-185185A78D4B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186437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0F73-1A0B-4D36-AA85-E8F2433AAB8F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1414161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4F7AB-3149-42B0-A1D7-F226015EB66A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556230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15EE-DC60-42B1-B141-D57CDE4904A6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4093697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79958A-0F38-49C6-8E80-3FCEA1B0FEE2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8767437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16177-63D4-4E7B-99B6-ABCBEDC4633C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3874274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endParaRPr lang="en-US" alt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304C800E-1F1F-4DFE-BD0C-370F57F0BAD2}" type="slidenum">
              <a:rPr lang="en-US" altLang="th-TH" smtClean="0"/>
              <a:pPr/>
              <a:t>‹#›</a:t>
            </a:fld>
            <a:endParaRPr lang="en-US" altLang="th-TH"/>
          </a:p>
        </p:txBody>
      </p:sp>
    </p:spTree>
    <p:extLst>
      <p:ext uri="{BB962C8B-B14F-4D97-AF65-F5344CB8AC3E}">
        <p14:creationId xmlns:p14="http://schemas.microsoft.com/office/powerpoint/2010/main" val="2264299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tx1"/>
        </a:buClr>
        <a:buSzPct val="80000"/>
        <a:buFont typeface="Corbe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5.png"/><Relationship Id="rId4" Type="http://schemas.openxmlformats.org/officeDocument/2006/relationships/image" Target="../media/image34.jpeg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11" Type="http://schemas.openxmlformats.org/officeDocument/2006/relationships/image" Target="../media/image36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customXml" Target="../ink/ink1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67.wmf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png"/><Relationship Id="rId11" Type="http://schemas.openxmlformats.org/officeDocument/2006/relationships/image" Target="../media/image66.wmf"/><Relationship Id="rId5" Type="http://schemas.openxmlformats.org/officeDocument/2006/relationships/image" Target="../media/image70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68.pn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69.png"/><Relationship Id="rId9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81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3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emf"/><Relationship Id="rId4" Type="http://schemas.openxmlformats.org/officeDocument/2006/relationships/image" Target="../media/image9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99.wmf"/><Relationship Id="rId3" Type="http://schemas.openxmlformats.org/officeDocument/2006/relationships/image" Target="../media/image100.png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05.wmf"/><Relationship Id="rId3" Type="http://schemas.openxmlformats.org/officeDocument/2006/relationships/image" Target="../media/image108.pn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4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gif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gif"/><Relationship Id="rId4" Type="http://schemas.openxmlformats.org/officeDocument/2006/relationships/image" Target="../media/image113.gi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Relationship Id="rId9" Type="http://schemas.openxmlformats.org/officeDocument/2006/relationships/image" Target="../media/image12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2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10" Type="http://schemas.openxmlformats.org/officeDocument/2006/relationships/image" Target="../media/image137.wmf"/><Relationship Id="rId4" Type="http://schemas.openxmlformats.org/officeDocument/2006/relationships/image" Target="../media/image134.png"/><Relationship Id="rId9" Type="http://schemas.openxmlformats.org/officeDocument/2006/relationships/oleObject" Target="../embeddings/oleObject4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3886200"/>
            <a:ext cx="6146800" cy="1295400"/>
          </a:xfrm>
        </p:spPr>
        <p:txBody>
          <a:bodyPr>
            <a:noAutofit/>
          </a:bodyPr>
          <a:lstStyle/>
          <a:p>
            <a:r>
              <a:rPr lang="en-US" altLang="th-TH" sz="2400" dirty="0">
                <a:solidFill>
                  <a:schemeClr val="accent2">
                    <a:lumMod val="75000"/>
                  </a:schemeClr>
                </a:solidFill>
              </a:rPr>
              <a:t>Chapter 2</a:t>
            </a:r>
          </a:p>
          <a:p>
            <a:r>
              <a:rPr lang="en-US" altLang="th-TH" sz="2400" dirty="0">
                <a:solidFill>
                  <a:schemeClr val="accent2">
                    <a:lumMod val="75000"/>
                  </a:schemeClr>
                </a:solidFill>
              </a:rPr>
              <a:t>Basic </a:t>
            </a:r>
            <a:r>
              <a:rPr lang="en-US" altLang="th-TH" sz="2400" dirty="0" smtClean="0">
                <a:solidFill>
                  <a:schemeClr val="accent2">
                    <a:lumMod val="75000"/>
                  </a:schemeClr>
                </a:solidFill>
              </a:rPr>
              <a:t>Laws</a:t>
            </a:r>
          </a:p>
          <a:p>
            <a:r>
              <a:rPr lang="en-US" altLang="th-TH" sz="2400" dirty="0" smtClean="0">
                <a:solidFill>
                  <a:schemeClr val="accent2">
                    <a:lumMod val="75000"/>
                  </a:schemeClr>
                </a:solidFill>
              </a:rPr>
              <a:t>Dec 20, 2019</a:t>
            </a:r>
            <a:endParaRPr lang="en-US" altLang="th-TH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fld id="{DB92C2D9-7861-4A6E-B483-BD6D77E7FD78}" type="slidenum">
              <a:rPr lang="en-US" altLang="th-TH"/>
              <a:pPr/>
              <a:t>1</a:t>
            </a:fld>
            <a:endParaRPr lang="en-US" altLang="th-TH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90600" y="5486400"/>
            <a:ext cx="7467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th-TH" sz="1400" dirty="0" smtClean="0"/>
              <a:t>C. K. Alexander – M. N. O. </a:t>
            </a:r>
            <a:r>
              <a:rPr lang="en-US" altLang="th-TH" sz="1400" dirty="0" err="1" smtClean="0"/>
              <a:t>Sadiku</a:t>
            </a:r>
            <a:r>
              <a:rPr lang="en-US" altLang="th-TH" sz="1400" dirty="0" smtClean="0"/>
              <a:t> </a:t>
            </a:r>
            <a:r>
              <a:rPr lang="en-US" altLang="th-TH" sz="1400" dirty="0"/>
              <a:t/>
            </a:r>
            <a:br>
              <a:rPr lang="en-US" altLang="th-TH" sz="1400" dirty="0"/>
            </a:br>
            <a:r>
              <a:rPr lang="en-US" altLang="th-TH" sz="1400" dirty="0"/>
              <a:t>Fundamentals of Electric </a:t>
            </a:r>
            <a:r>
              <a:rPr lang="en-US" altLang="th-TH" sz="1400" dirty="0" smtClean="0"/>
              <a:t>Circuits, 5</a:t>
            </a:r>
            <a:r>
              <a:rPr lang="en-US" altLang="th-TH" sz="1400" baseline="30000" dirty="0" smtClean="0"/>
              <a:t>th</a:t>
            </a:r>
            <a:r>
              <a:rPr lang="en-US" altLang="th-TH" sz="1400" dirty="0" smtClean="0"/>
              <a:t> Edition, </a:t>
            </a:r>
            <a:r>
              <a:rPr lang="en-US" altLang="th-TH" sz="1400" dirty="0"/>
              <a:t>The McGraw-Hill Companies </a:t>
            </a:r>
            <a:r>
              <a:rPr lang="en-US" altLang="th-TH" sz="1400" dirty="0" smtClean="0"/>
              <a:t>2013</a:t>
            </a:r>
          </a:p>
          <a:p>
            <a:pPr algn="ctr"/>
            <a:r>
              <a:rPr lang="en-US" altLang="th-TH" sz="1400" dirty="0" smtClean="0"/>
              <a:t>J. A. </a:t>
            </a:r>
            <a:r>
              <a:rPr lang="en-US" altLang="th-TH" sz="1400" dirty="0"/>
              <a:t>Svoboda </a:t>
            </a:r>
            <a:r>
              <a:rPr lang="en-US" altLang="th-TH" sz="1400" dirty="0" smtClean="0"/>
              <a:t>– R. C. </a:t>
            </a:r>
            <a:r>
              <a:rPr lang="en-US" altLang="th-TH" sz="1400" dirty="0" err="1" smtClean="0"/>
              <a:t>Dorf</a:t>
            </a:r>
            <a:endParaRPr lang="en-US" altLang="th-TH" sz="1400" dirty="0" smtClean="0"/>
          </a:p>
          <a:p>
            <a:pPr algn="ctr"/>
            <a:r>
              <a:rPr lang="en-US" altLang="th-TH" sz="1400" dirty="0" smtClean="0"/>
              <a:t>Introduction to Electric Circuits, 9</a:t>
            </a:r>
            <a:r>
              <a:rPr lang="en-US" altLang="th-TH" sz="1400" baseline="30000" dirty="0" smtClean="0"/>
              <a:t>th</a:t>
            </a:r>
            <a:r>
              <a:rPr lang="en-US" altLang="th-TH" sz="1400" dirty="0" smtClean="0"/>
              <a:t> edition, John Wiley &amp; Sons, Inc. 2014 </a:t>
            </a:r>
            <a:endParaRPr lang="en-US" altLang="th-TH" sz="14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th-TH" sz="5400" b="1" cap="all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811100</a:t>
            </a:r>
            <a:r>
              <a:rPr lang="en-US" altLang="th-TH" sz="5400" b="1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th-TH" sz="5400" b="1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th-TH" sz="5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Circuit Analysis</a:t>
            </a:r>
            <a:endParaRPr lang="en-US" altLang="th-TH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2.1 Ohms </a:t>
            </a:r>
            <a:r>
              <a:rPr lang="en-US" altLang="th-TH" dirty="0" smtClean="0"/>
              <a:t>Law</a:t>
            </a:r>
            <a:endParaRPr lang="en-US" altLang="th-TH" dirty="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3763962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th-TH" sz="2400" i="1" u="sng" dirty="0"/>
              <a:t>Conductance</a:t>
            </a:r>
            <a:r>
              <a:rPr lang="en-US" altLang="th-TH" sz="2400" i="1" dirty="0"/>
              <a:t> </a:t>
            </a:r>
            <a:r>
              <a:rPr lang="en-US" altLang="th-TH" sz="2400" dirty="0"/>
              <a:t>is the ability of an element to conduct electric current; it is the reciprocal       of resistance R and is measured in mhos or </a:t>
            </a:r>
            <a:r>
              <a:rPr lang="en-US" altLang="th-TH" sz="2400" dirty="0" err="1"/>
              <a:t>siemens</a:t>
            </a:r>
            <a:r>
              <a:rPr lang="en-US" altLang="th-TH" sz="2400" dirty="0"/>
              <a:t>.</a:t>
            </a:r>
          </a:p>
          <a:p>
            <a:pPr algn="just">
              <a:lnSpc>
                <a:spcPct val="90000"/>
              </a:lnSpc>
            </a:pPr>
            <a:endParaRPr lang="en-US" altLang="th-TH" sz="2400" dirty="0"/>
          </a:p>
          <a:p>
            <a:pPr algn="just">
              <a:lnSpc>
                <a:spcPct val="90000"/>
              </a:lnSpc>
            </a:pPr>
            <a:endParaRPr lang="en-US" altLang="th-TH" sz="2800" i="1" u="sng" dirty="0" smtClean="0"/>
          </a:p>
          <a:p>
            <a:pPr algn="just">
              <a:lnSpc>
                <a:spcPct val="90000"/>
              </a:lnSpc>
            </a:pPr>
            <a:endParaRPr lang="en-US" altLang="th-TH" sz="2800" i="1" u="sng" dirty="0"/>
          </a:p>
          <a:p>
            <a:pPr algn="just">
              <a:lnSpc>
                <a:spcPct val="90000"/>
              </a:lnSpc>
            </a:pPr>
            <a:endParaRPr lang="en-US" altLang="th-TH" sz="2800" i="1" u="sng" dirty="0" smtClean="0"/>
          </a:p>
          <a:p>
            <a:pPr algn="just">
              <a:lnSpc>
                <a:spcPct val="90000"/>
              </a:lnSpc>
            </a:pPr>
            <a:endParaRPr lang="en-US" altLang="th-TH" sz="2800" i="1" u="sng" dirty="0"/>
          </a:p>
          <a:p>
            <a:pPr>
              <a:lnSpc>
                <a:spcPct val="90000"/>
              </a:lnSpc>
            </a:pPr>
            <a:r>
              <a:rPr lang="en-US" altLang="th-TH" sz="2400" u="sng" dirty="0"/>
              <a:t>The power dissipated by a resistor: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th-TH" sz="2800" dirty="0"/>
              <a:t>				</a:t>
            </a:r>
          </a:p>
        </p:txBody>
      </p:sp>
      <p:graphicFrame>
        <p:nvGraphicFramePr>
          <p:cNvPr id="65544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82902226"/>
              </p:ext>
            </p:extLst>
          </p:nvPr>
        </p:nvGraphicFramePr>
        <p:xfrm>
          <a:off x="2628900" y="5049839"/>
          <a:ext cx="3352800" cy="124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0" name="Equation" r:id="rId4" imgW="1130300" imgH="419100" progId="Equation.3">
                  <p:embed/>
                </p:oleObj>
              </mc:Choice>
              <mc:Fallback>
                <p:oleObj name="Equation" r:id="rId4" imgW="11303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049839"/>
                        <a:ext cx="3352800" cy="124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3FD5-1D1A-41BD-9D05-684506093817}" type="slidenum">
              <a:rPr lang="en-US" altLang="th-TH"/>
              <a:pPr/>
              <a:t>10</a:t>
            </a:fld>
            <a:endParaRPr lang="en-US" altLang="th-TH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49178"/>
              </p:ext>
            </p:extLst>
          </p:nvPr>
        </p:nvGraphicFramePr>
        <p:xfrm>
          <a:off x="3276600" y="2438400"/>
          <a:ext cx="1524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1" name="Equation" r:id="rId6" imgW="710891" imgH="393529" progId="Equation.3">
                  <p:embed/>
                </p:oleObj>
              </mc:Choice>
              <mc:Fallback>
                <p:oleObj name="Equation" r:id="rId6" imgW="710891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15240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8922" y="3429000"/>
            <a:ext cx="8005478" cy="6818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AE85-4CC3-441E-8E3D-29E3FFD96D26}" type="slidenum">
              <a:rPr lang="en-US" altLang="th-TH" smtClean="0"/>
              <a:pPr/>
              <a:t>11</a:t>
            </a:fld>
            <a:endParaRPr lang="en-US" altLang="th-TH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3142" y="1295400"/>
            <a:ext cx="6124980" cy="5105919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610333" y="381000"/>
            <a:ext cx="4637903" cy="65881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th-TH" dirty="0" smtClean="0"/>
              <a:t>Ohms Law Summary</a:t>
            </a:r>
            <a:endParaRPr lang="en-US" altLang="th-TH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43966"/>
              </p:ext>
            </p:extLst>
          </p:nvPr>
        </p:nvGraphicFramePr>
        <p:xfrm>
          <a:off x="609600" y="1039812"/>
          <a:ext cx="179614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6" name="Equation" r:id="rId4" imgW="457200" imgH="177480" progId="Equation.3">
                  <p:embed/>
                </p:oleObj>
              </mc:Choice>
              <mc:Fallback>
                <p:oleObj name="Equation" r:id="rId4" imgW="457200" imgH="177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039812"/>
                        <a:ext cx="1796143" cy="6985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569898"/>
              </p:ext>
            </p:extLst>
          </p:nvPr>
        </p:nvGraphicFramePr>
        <p:xfrm>
          <a:off x="625475" y="2057400"/>
          <a:ext cx="17446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7" name="Equation" r:id="rId6" imgW="444240" imgH="177480" progId="Equation.3">
                  <p:embed/>
                </p:oleObj>
              </mc:Choice>
              <mc:Fallback>
                <p:oleObj name="Equation" r:id="rId6" imgW="444240" imgH="17748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475" y="2057400"/>
                        <a:ext cx="1744663" cy="6985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5323" y="3248194"/>
            <a:ext cx="266290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หาค่า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P, V, I, R</a:t>
            </a:r>
          </a:p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เราทราบ 2 ค่า </a:t>
            </a:r>
          </a:p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ีก 2 ค่าที่เหลือจะ</a:t>
            </a:r>
          </a:p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ามมา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01923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2.1 Ohms </a:t>
            </a:r>
            <a:r>
              <a:rPr lang="en-US" altLang="th-TH" dirty="0" smtClean="0"/>
              <a:t>Law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58000" y="6243638"/>
            <a:ext cx="2133600" cy="457200"/>
          </a:xfrm>
        </p:spPr>
        <p:txBody>
          <a:bodyPr/>
          <a:lstStyle/>
          <a:p>
            <a:fld id="{9E7BAE85-4CC3-441E-8E3D-29E3FFD96D26}" type="slidenum">
              <a:rPr lang="en-US" altLang="th-TH" smtClean="0"/>
              <a:pPr/>
              <a:t>12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11" y="1028130"/>
            <a:ext cx="8197777" cy="5601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099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2.1 Ohms Law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58000" y="6324600"/>
            <a:ext cx="2133600" cy="457200"/>
          </a:xfrm>
        </p:spPr>
        <p:txBody>
          <a:bodyPr/>
          <a:lstStyle/>
          <a:p>
            <a:fld id="{9E7BAE85-4CC3-441E-8E3D-29E3FFD96D26}" type="slidenum">
              <a:rPr lang="en-US" altLang="th-TH" smtClean="0"/>
              <a:pPr/>
              <a:t>13</a:t>
            </a:fld>
            <a:endParaRPr lang="en-US" altLang="th-TH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51" y="990599"/>
            <a:ext cx="8391049" cy="5562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21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-57945"/>
            <a:ext cx="7406640" cy="1356360"/>
          </a:xfrm>
        </p:spPr>
        <p:txBody>
          <a:bodyPr/>
          <a:lstStyle/>
          <a:p>
            <a:r>
              <a:rPr lang="en-US" altLang="th-TH" sz="4000" dirty="0"/>
              <a:t>2.2 Nodes, Branches and </a:t>
            </a:r>
            <a:r>
              <a:rPr lang="en-US" altLang="th-TH" sz="4000" dirty="0" smtClean="0"/>
              <a:t>Loops</a:t>
            </a:r>
            <a:endParaRPr lang="en-US" altLang="th-TH" sz="4000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37455"/>
            <a:ext cx="8229600" cy="3962400"/>
          </a:xfrm>
        </p:spPr>
        <p:txBody>
          <a:bodyPr/>
          <a:lstStyle/>
          <a:p>
            <a:r>
              <a:rPr lang="en-US" altLang="th-TH" sz="2400" dirty="0"/>
              <a:t>A </a:t>
            </a:r>
            <a:r>
              <a:rPr lang="en-US" altLang="th-TH" sz="2400" dirty="0">
                <a:solidFill>
                  <a:srgbClr val="FF3300"/>
                </a:solidFill>
              </a:rPr>
              <a:t>branch</a:t>
            </a:r>
            <a:r>
              <a:rPr lang="en-US" altLang="th-TH" sz="2400" dirty="0"/>
              <a:t> represents a single element such as a voltage source or a resistor. </a:t>
            </a:r>
          </a:p>
          <a:p>
            <a:r>
              <a:rPr lang="en-US" altLang="th-TH" sz="2400" dirty="0"/>
              <a:t>A </a:t>
            </a:r>
            <a:r>
              <a:rPr lang="en-US" altLang="th-TH" sz="2400" dirty="0">
                <a:solidFill>
                  <a:srgbClr val="FF3300"/>
                </a:solidFill>
              </a:rPr>
              <a:t>node</a:t>
            </a:r>
            <a:r>
              <a:rPr lang="en-US" altLang="th-TH" sz="2400" dirty="0"/>
              <a:t> is the point of connection between two   or more branches. </a:t>
            </a:r>
          </a:p>
          <a:p>
            <a:r>
              <a:rPr lang="en-US" altLang="th-TH" sz="2400" dirty="0"/>
              <a:t>A </a:t>
            </a:r>
            <a:r>
              <a:rPr lang="en-US" altLang="th-TH" sz="2400" dirty="0">
                <a:solidFill>
                  <a:srgbClr val="FF3300"/>
                </a:solidFill>
              </a:rPr>
              <a:t>loop</a:t>
            </a:r>
            <a:r>
              <a:rPr lang="en-US" altLang="th-TH" sz="2400" dirty="0"/>
              <a:t> is any closed path in a circuit. </a:t>
            </a:r>
          </a:p>
          <a:p>
            <a:endParaRPr lang="en-US" altLang="th-TH" sz="2400" dirty="0"/>
          </a:p>
          <a:p>
            <a:r>
              <a:rPr lang="en-US" altLang="th-TH" sz="2400" dirty="0"/>
              <a:t>A network with b branches, n nodes, and l independent loops will satisfy the fundamental theorem of network topology:</a:t>
            </a:r>
            <a:r>
              <a:rPr lang="en-US" altLang="th-TH" dirty="0"/>
              <a:t>	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C3A53-2CA0-4768-A7C3-4A10844B6A3D}" type="slidenum">
              <a:rPr lang="en-US" altLang="th-TH"/>
              <a:pPr/>
              <a:t>14</a:t>
            </a:fld>
            <a:endParaRPr lang="en-US" altLang="th-TH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20096"/>
              </p:ext>
            </p:extLst>
          </p:nvPr>
        </p:nvGraphicFramePr>
        <p:xfrm>
          <a:off x="5526087" y="5191991"/>
          <a:ext cx="21701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3" imgW="711000" imgH="177480" progId="Equation.3">
                  <p:embed/>
                </p:oleObj>
              </mc:Choice>
              <mc:Fallback>
                <p:oleObj name="Equation" r:id="rId3" imgW="71100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7" y="5191991"/>
                        <a:ext cx="2170113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0" y="29757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8" name="TextBox 7"/>
          <p:cNvSpPr txBox="1"/>
          <p:nvPr/>
        </p:nvSpPr>
        <p:spPr>
          <a:xfrm>
            <a:off x="6713239" y="2990055"/>
            <a:ext cx="982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</a:rPr>
              <a:t>Mesh</a:t>
            </a:r>
            <a:endParaRPr lang="th-TH" sz="2400" dirty="0">
              <a:solidFill>
                <a:srgbClr val="FF3300"/>
              </a:solidFill>
            </a:endParaRPr>
          </a:p>
        </p:txBody>
      </p:sp>
      <p:sp>
        <p:nvSpPr>
          <p:cNvPr id="2" name="Up Arrow 1"/>
          <p:cNvSpPr/>
          <p:nvPr/>
        </p:nvSpPr>
        <p:spPr>
          <a:xfrm>
            <a:off x="6982968" y="3371055"/>
            <a:ext cx="484632" cy="35766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1" name="TextBox 10"/>
          <p:cNvSpPr txBox="1"/>
          <p:nvPr/>
        </p:nvSpPr>
        <p:spPr>
          <a:xfrm>
            <a:off x="381000" y="4702229"/>
            <a:ext cx="4019049" cy="1962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ndependent loop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หมายถึง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oop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ประกอบด้วย</a:t>
            </a:r>
          </a:p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ranch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ย่างน้อย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 Branch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ไม่เป็นของ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oop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ื่น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sz="4000" dirty="0"/>
              <a:t>2.2 Nodes, Branches and </a:t>
            </a:r>
            <a:r>
              <a:rPr lang="en-US" altLang="th-TH" sz="4000" dirty="0" smtClean="0"/>
              <a:t>Loops</a:t>
            </a:r>
            <a:endParaRPr lang="en-US" altLang="th-TH" sz="4000" dirty="0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th-TH" sz="2000" b="1" u="sng"/>
              <a:t>Example 1</a:t>
            </a:r>
            <a:r>
              <a:rPr lang="en-US" altLang="th-TH" sz="2000"/>
              <a:t>	</a:t>
            </a:r>
          </a:p>
        </p:txBody>
      </p:sp>
      <p:pic>
        <p:nvPicPr>
          <p:cNvPr id="88075" name="Picture 11" descr="02-01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52606" y="2190750"/>
            <a:ext cx="5181600" cy="3252788"/>
          </a:xfrm>
          <a:noFill/>
          <a:ln/>
        </p:spPr>
      </p:pic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BC70D-FFB6-4C6A-8BD9-8A0E6E028F0A}" type="slidenum">
              <a:rPr lang="en-US" altLang="th-TH"/>
              <a:pPr/>
              <a:t>15</a:t>
            </a:fld>
            <a:endParaRPr lang="en-US" altLang="th-TH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1066800" y="5805488"/>
            <a:ext cx="6934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b="1">
                <a:solidFill>
                  <a:srgbClr val="FF3300"/>
                </a:solidFill>
              </a:rPr>
              <a:t>How many branches, nodes and loops are there?</a:t>
            </a:r>
          </a:p>
        </p:txBody>
      </p:sp>
      <p:pic>
        <p:nvPicPr>
          <p:cNvPr id="88077" name="Picture 13" descr="02-0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600200"/>
            <a:ext cx="2590800" cy="13906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6553200" y="29860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dirty="0"/>
              <a:t>Original circuit</a:t>
            </a: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4469962" y="5134768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dirty="0"/>
              <a:t>Equivalent circui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72527" y="1042989"/>
            <a:ext cx="483337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ranch = 5, Loop = 3, Node = 3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62984"/>
              </p:ext>
            </p:extLst>
          </p:nvPr>
        </p:nvGraphicFramePr>
        <p:xfrm>
          <a:off x="6971976" y="4086808"/>
          <a:ext cx="1714824" cy="97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name="Equation" r:id="rId5" imgW="723600" imgH="406080" progId="Equation.3">
                  <p:embed/>
                </p:oleObj>
              </mc:Choice>
              <mc:Fallback>
                <p:oleObj name="Equation" r:id="rId5" imgW="723600" imgH="406080" progId="Equation.3">
                  <p:embed/>
                  <p:pic>
                    <p:nvPicPr>
                      <p:cNvPr id="69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976" y="4086808"/>
                        <a:ext cx="1714824" cy="975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/>
          <p:cNvSpPr/>
          <p:nvPr/>
        </p:nvSpPr>
        <p:spPr>
          <a:xfrm>
            <a:off x="3810000" y="3517862"/>
            <a:ext cx="457200" cy="700087"/>
          </a:xfrm>
          <a:prstGeom prst="arc">
            <a:avLst>
              <a:gd name="adj1" fmla="val 13000461"/>
              <a:gd name="adj2" fmla="val 9181186"/>
            </a:avLst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>
            <a:off x="3682124" y="2819400"/>
            <a:ext cx="1575676" cy="2170076"/>
          </a:xfrm>
          <a:prstGeom prst="arc">
            <a:avLst>
              <a:gd name="adj1" fmla="val 12251602"/>
              <a:gd name="adj2" fmla="val 9527378"/>
            </a:avLst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>
            <a:off x="2361303" y="3343275"/>
            <a:ext cx="923173" cy="1052511"/>
          </a:xfrm>
          <a:prstGeom prst="arc">
            <a:avLst>
              <a:gd name="adj1" fmla="val 13000461"/>
              <a:gd name="adj2" fmla="val 9181186"/>
            </a:avLst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8983" y="3271836"/>
            <a:ext cx="2289584" cy="1746409"/>
          </a:xfrm>
          <a:prstGeom prst="rect">
            <a:avLst/>
          </a:prstGeom>
        </p:spPr>
      </p:pic>
      <p:pic>
        <p:nvPicPr>
          <p:cNvPr id="13" name="Picture 13" descr="02-0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3000" y="4952316"/>
            <a:ext cx="2895600" cy="1679994"/>
          </a:xfrm>
          <a:prstGeom prst="rect">
            <a:avLst/>
          </a:prstGeom>
          <a:ln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B888F-257C-4013-BDDC-791A3C041686}" type="slidenum">
              <a:rPr lang="en-US" altLang="th-TH" smtClean="0"/>
              <a:pPr/>
              <a:t>16</a:t>
            </a:fld>
            <a:endParaRPr lang="en-US" alt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1" y="304801"/>
            <a:ext cx="8458200" cy="3360474"/>
          </a:xfrm>
          <a:prstGeom prst="rect">
            <a:avLst/>
          </a:prstGeom>
        </p:spPr>
      </p:pic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65067"/>
              </p:ext>
            </p:extLst>
          </p:nvPr>
        </p:nvGraphicFramePr>
        <p:xfrm>
          <a:off x="3503846" y="3782292"/>
          <a:ext cx="1295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0" name="Equation" r:id="rId6" imgW="571252" imgH="431613" progId="Equation.3">
                  <p:embed/>
                </p:oleObj>
              </mc:Choice>
              <mc:Fallback>
                <p:oleObj name="Equation" r:id="rId6" imgW="571252" imgH="431613" progId="Equation.3">
                  <p:embed/>
                  <p:pic>
                    <p:nvPicPr>
                      <p:cNvPr id="73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846" y="3782292"/>
                        <a:ext cx="12954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6250" y="4054104"/>
            <a:ext cx="2717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irchhoff Current Law</a:t>
            </a:r>
          </a:p>
          <a:p>
            <a:pPr algn="ctr"/>
            <a:r>
              <a:rPr lang="en-US" dirty="0" smtClean="0"/>
              <a:t>(applied at node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5486400"/>
            <a:ext cx="2700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irchhoff Voltage Law</a:t>
            </a:r>
          </a:p>
          <a:p>
            <a:pPr algn="ctr"/>
            <a:r>
              <a:rPr lang="en-US" dirty="0" smtClean="0"/>
              <a:t>(applied at loop)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66578"/>
              </p:ext>
            </p:extLst>
          </p:nvPr>
        </p:nvGraphicFramePr>
        <p:xfrm>
          <a:off x="3429000" y="5309219"/>
          <a:ext cx="1143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Equation" r:id="rId8" imgW="609336" imgH="431613" progId="Equation.3">
                  <p:embed/>
                </p:oleObj>
              </mc:Choice>
              <mc:Fallback>
                <p:oleObj name="Equation" r:id="rId8" imgW="609336" imgH="431613" progId="Equation.3">
                  <p:embed/>
                  <p:pic>
                    <p:nvPicPr>
                      <p:cNvPr id="76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09219"/>
                        <a:ext cx="11430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18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-210978"/>
            <a:ext cx="8243887" cy="1314450"/>
          </a:xfrm>
        </p:spPr>
        <p:txBody>
          <a:bodyPr/>
          <a:lstStyle/>
          <a:p>
            <a:r>
              <a:rPr lang="en-US" altLang="th-TH" dirty="0"/>
              <a:t/>
            </a:r>
            <a:br>
              <a:rPr lang="en-US" altLang="th-TH" dirty="0"/>
            </a:br>
            <a:r>
              <a:rPr lang="en-US" altLang="th-TH" dirty="0"/>
              <a:t>2.3 </a:t>
            </a:r>
            <a:r>
              <a:rPr lang="en-US" altLang="th-TH" sz="4000" dirty="0"/>
              <a:t>Kirchhoff’s </a:t>
            </a:r>
            <a:r>
              <a:rPr lang="en-US" altLang="th-TH" sz="4000" dirty="0" smtClean="0"/>
              <a:t>Laws</a:t>
            </a:r>
            <a:endParaRPr lang="en-US" altLang="th-TH" sz="4000" dirty="0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9196" y="1097401"/>
            <a:ext cx="80010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th-TH" sz="2400" dirty="0"/>
              <a:t>Kirchhoff’s current law (KCL) states that the algebraic sum of currents entering a node      (or a closed boundary) is zero.</a:t>
            </a: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A1F0F-3281-497B-BB91-342E3ECFD847}" type="slidenum">
              <a:rPr lang="en-US" altLang="th-TH"/>
              <a:pPr/>
              <a:t>17</a:t>
            </a:fld>
            <a:endParaRPr lang="en-US" altLang="th-TH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96058"/>
              </p:ext>
            </p:extLst>
          </p:nvPr>
        </p:nvGraphicFramePr>
        <p:xfrm>
          <a:off x="2618217" y="5655944"/>
          <a:ext cx="1295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2" name="Equation" r:id="rId4" imgW="571252" imgH="431613" progId="Equation.3">
                  <p:embed/>
                </p:oleObj>
              </mc:Choice>
              <mc:Fallback>
                <p:oleObj name="Equation" r:id="rId4" imgW="571252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217" y="5655944"/>
                        <a:ext cx="1295400" cy="9715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400050" y="6015037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dirty="0"/>
              <a:t>Mathematically,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51369" y="2447192"/>
            <a:ext cx="2659862" cy="20288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02136" y="1894164"/>
            <a:ext cx="2837390" cy="22089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4829" y="4419600"/>
            <a:ext cx="4066777" cy="5531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0110" y="5091111"/>
            <a:ext cx="3040234" cy="54768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0" y="4888468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or</a:t>
            </a:r>
            <a:endParaRPr lang="th-TH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29696" y="5957053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or</a:t>
            </a:r>
            <a:endParaRPr lang="th-TH" dirty="0">
              <a:solidFill>
                <a:srgbClr val="C00000"/>
              </a:solidFill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683962"/>
              </p:ext>
            </p:extLst>
          </p:nvPr>
        </p:nvGraphicFramePr>
        <p:xfrm>
          <a:off x="4948635" y="5748338"/>
          <a:ext cx="277092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3" name="Equation" r:id="rId10" imgW="965160" imgH="253800" progId="Equation.3">
                  <p:embed/>
                </p:oleObj>
              </mc:Choice>
              <mc:Fallback>
                <p:oleObj name="Equation" r:id="rId10" imgW="965160" imgH="253800" progId="Equation.3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635" y="5748338"/>
                        <a:ext cx="2770928" cy="7239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67110" y="1878282"/>
            <a:ext cx="45833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าจาก กฎการอนุรักษ์ประจุไฟฟ้า)</a:t>
            </a:r>
            <a:endParaRPr lang="th-TH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8290" y="4477940"/>
            <a:ext cx="378982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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รวมที่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ode = 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0344" y="5176631"/>
            <a:ext cx="424827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  <a:sym typeface="Wingdings" panose="05000000000000000000" pitchFamily="2" charset="2"/>
              </a:rPr>
              <a:t>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ที่เข้า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=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ที่ออ</a:t>
            </a:r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</a:t>
            </a: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B888F-257C-4013-BDDC-791A3C041686}" type="slidenum">
              <a:rPr lang="en-US" altLang="th-TH" smtClean="0"/>
              <a:pPr/>
              <a:t>18</a:t>
            </a:fld>
            <a:endParaRPr lang="en-US" alt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133600"/>
            <a:ext cx="3621470" cy="2819400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71500" y="609600"/>
            <a:ext cx="8001000" cy="1295400"/>
          </a:xfrm>
          <a:prstGeom prst="rect">
            <a:avLst/>
          </a:prstGeom>
        </p:spPr>
        <p:txBody>
          <a:bodyPr/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th-TH" sz="2400" dirty="0" smtClean="0"/>
              <a:t>Kirchhoff’s current law (KCL) states that the algebraic sum of currents entering a node      (or a closed boundary) is zero.</a:t>
            </a:r>
            <a:endParaRPr lang="en-US" altLang="th-TH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119233" y="3735199"/>
            <a:ext cx="986167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7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=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172200" y="3228975"/>
            <a:ext cx="609600" cy="6096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695950" y="3818768"/>
            <a:ext cx="1066800" cy="2759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172200" y="3838575"/>
            <a:ext cx="609600" cy="809625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6741238" y="3228975"/>
            <a:ext cx="612062" cy="627318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762750" y="3826290"/>
            <a:ext cx="950530" cy="266699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905000" y="5614280"/>
            <a:ext cx="56140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losed boundary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องเป็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 Node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็ได้</a:t>
            </a:r>
            <a:endParaRPr lang="th-TH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29183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2850" y="2628880"/>
            <a:ext cx="2659862" cy="20288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0783" y="453999"/>
            <a:ext cx="8361460" cy="7017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40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</a:t>
            </a:r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ำหนดเครื่องหมาย </a:t>
            </a:r>
            <a:r>
              <a:rPr lang="en-GB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+ - </a:t>
            </a:r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กระแส</a:t>
            </a:r>
            <a:r>
              <a:rPr lang="en-GB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40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571500" indent="-571500">
              <a:buFont typeface="Wingdings" panose="05000000000000000000" pitchFamily="2" charset="2"/>
              <a:buChar char="v"/>
            </a:pPr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ในกรณีที่เราใช้สมการ </a:t>
            </a:r>
          </a:p>
          <a:p>
            <a:endParaRPr lang="th-TH" sz="40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กำหนดว่ากระแสไหลเข้า จะต้องมีเครื่องหมายตรงข้ามกับ กระแสที่ไหลออก เช่น </a:t>
            </a:r>
          </a:p>
          <a:p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ไหลเข้าเป็น </a:t>
            </a:r>
            <a:r>
              <a:rPr lang="en-GB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+</a:t>
            </a:r>
          </a:p>
          <a:p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ไหลออกเป็น –</a:t>
            </a:r>
          </a:p>
          <a:p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หรือ</a:t>
            </a:r>
            <a:r>
              <a:rPr lang="en-GB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40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40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ไหลเข้าเป็น </a:t>
            </a:r>
            <a:r>
              <a:rPr lang="en-GB" sz="40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</a:p>
          <a:p>
            <a:r>
              <a:rPr lang="th-TH" sz="40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ไหลออกเป็น </a:t>
            </a:r>
            <a:r>
              <a:rPr lang="en-GB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+  </a:t>
            </a:r>
            <a:r>
              <a:rPr lang="en-GB" sz="40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40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ลือกอย่างใดอย่างหนึ่ง</a:t>
            </a:r>
            <a:r>
              <a:rPr lang="en-GB" sz="40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endParaRPr lang="th-TH" sz="4000" b="1" dirty="0">
              <a:solidFill>
                <a:srgbClr val="0066CC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40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endParaRPr lang="th-TH" sz="10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8554"/>
              </p:ext>
            </p:extLst>
          </p:nvPr>
        </p:nvGraphicFramePr>
        <p:xfrm>
          <a:off x="4572000" y="1066800"/>
          <a:ext cx="17018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4" imgW="571252" imgH="431613" progId="Equation.3">
                  <p:embed/>
                </p:oleObj>
              </mc:Choice>
              <mc:Fallback>
                <p:oleObj name="Equation" r:id="rId4" imgW="571252" imgH="431613" progId="Equation.3">
                  <p:embed/>
                  <p:pic>
                    <p:nvPicPr>
                      <p:cNvPr id="73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66800"/>
                        <a:ext cx="1701800" cy="12763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91000" y="5086369"/>
            <a:ext cx="4066777" cy="553164"/>
          </a:xfrm>
          <a:prstGeom prst="rect">
            <a:avLst/>
          </a:prstGeom>
        </p:spPr>
      </p:pic>
      <p:sp>
        <p:nvSpPr>
          <p:cNvPr id="4" name="Right Brace 3"/>
          <p:cNvSpPr/>
          <p:nvPr/>
        </p:nvSpPr>
        <p:spPr>
          <a:xfrm rot="16200000">
            <a:off x="6000747" y="2897390"/>
            <a:ext cx="546106" cy="4066775"/>
          </a:xfrm>
          <a:prstGeom prst="rightBrace">
            <a:avLst>
              <a:gd name="adj1" fmla="val 43055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3377497" y="3648076"/>
            <a:ext cx="418810" cy="923924"/>
          </a:xfrm>
          <a:prstGeom prst="rightBrace">
            <a:avLst>
              <a:gd name="adj1" fmla="val 2038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c 5"/>
          <p:cNvSpPr/>
          <p:nvPr/>
        </p:nvSpPr>
        <p:spPr>
          <a:xfrm>
            <a:off x="1219200" y="4114799"/>
            <a:ext cx="5073650" cy="971569"/>
          </a:xfrm>
          <a:prstGeom prst="arc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33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/>
              <a:t>Basic Laws - Chapter 2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057400"/>
            <a:ext cx="7924800" cy="3581400"/>
          </a:xfrm>
          <a:noFill/>
        </p:spPr>
        <p:txBody>
          <a:bodyPr lIns="0" rIns="0"/>
          <a:lstStyle/>
          <a:p>
            <a:pPr marL="609600" indent="-609600"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 Ohm’s Law.</a:t>
            </a:r>
          </a:p>
          <a:p>
            <a:pPr marL="609600" indent="-609600"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 Nodes, Branches, and Loops.</a:t>
            </a:r>
          </a:p>
          <a:p>
            <a:pPr marL="609600" indent="-609600"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 Kirchhoff’s Laws.</a:t>
            </a:r>
          </a:p>
          <a:p>
            <a:pPr marL="609600" indent="-609600"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  Series Resistors and Voltage Division.</a:t>
            </a:r>
          </a:p>
          <a:p>
            <a:pPr marL="609600" indent="-609600"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  Parallel Resistors and Current Division.</a:t>
            </a:r>
          </a:p>
          <a:p>
            <a:pPr marL="609600" indent="-609600">
              <a:buFontTx/>
              <a:buNone/>
            </a:pP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  </a:t>
            </a:r>
            <a:r>
              <a:rPr lang="en-US" altLang="th-TH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meters and Ammeters.</a:t>
            </a:r>
          </a:p>
          <a:p>
            <a:pPr marL="609600" indent="-609600">
              <a:buNone/>
            </a:pPr>
            <a:r>
              <a:rPr lang="en-US" altLang="th-TH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  </a:t>
            </a:r>
            <a:r>
              <a:rPr lang="en-US" altLang="th-TH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meters</a:t>
            </a:r>
            <a:r>
              <a:rPr lang="en-US" altLang="th-TH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09600" indent="-609600">
              <a:buFontTx/>
              <a:buNone/>
            </a:pPr>
            <a:endParaRPr lang="en-US" altLang="th-TH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566C2-808A-471B-BE34-03BE49A1A362}" type="slidenum">
              <a:rPr lang="en-US" altLang="th-TH"/>
              <a:pPr/>
              <a:t>2</a:t>
            </a:fld>
            <a:endParaRPr lang="en-US" alt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0783" y="453999"/>
            <a:ext cx="83614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40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</a:t>
            </a:r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ำหนดเครื่องหมาย </a:t>
            </a:r>
            <a:r>
              <a:rPr lang="en-GB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+ - </a:t>
            </a:r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ของกระแส</a:t>
            </a:r>
            <a:r>
              <a:rPr lang="en-GB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40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571500" indent="-571500">
              <a:buFont typeface="Wingdings" panose="05000000000000000000" pitchFamily="2" charset="2"/>
              <a:buChar char="v"/>
            </a:pPr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ในกรณีที่เราใช้สมการ </a:t>
            </a:r>
          </a:p>
          <a:p>
            <a:endParaRPr lang="th-TH" sz="40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จัดสมการให้กระแสไหลเข้าทั้งหมดอยู่ด้านหนึ่งของสมการ</a:t>
            </a:r>
          </a:p>
          <a:p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ส่วนอีกฝั่งหนึ่งของสมการ</a:t>
            </a:r>
          </a:p>
          <a:p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มีเฉพาะกระแสที่ไหลออก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3048000"/>
            <a:ext cx="2659862" cy="2028844"/>
          </a:xfrm>
          <a:prstGeom prst="rect">
            <a:avLst/>
          </a:prstGeom>
        </p:spPr>
      </p:pic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2982"/>
              </p:ext>
            </p:extLst>
          </p:nvPr>
        </p:nvGraphicFramePr>
        <p:xfrm>
          <a:off x="4419600" y="1295400"/>
          <a:ext cx="277092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4" imgW="965160" imgH="253800" progId="Equation.3">
                  <p:embed/>
                </p:oleObj>
              </mc:Choice>
              <mc:Fallback>
                <p:oleObj name="Equation" r:id="rId4" imgW="965160" imgH="253800" progId="Equation.3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2770928" cy="7239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9014" y="5298115"/>
            <a:ext cx="3040234" cy="547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69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468312"/>
          </a:xfrm>
        </p:spPr>
        <p:txBody>
          <a:bodyPr>
            <a:normAutofit fontScale="90000"/>
          </a:bodyPr>
          <a:lstStyle/>
          <a:p>
            <a:r>
              <a:rPr lang="en-US" altLang="th-TH" dirty="0"/>
              <a:t/>
            </a:r>
            <a:br>
              <a:rPr lang="en-US" altLang="th-TH" dirty="0"/>
            </a:br>
            <a:r>
              <a:rPr lang="en-US" altLang="th-TH" dirty="0"/>
              <a:t>2.3 </a:t>
            </a:r>
            <a:r>
              <a:rPr lang="en-US" altLang="th-TH" sz="4000" dirty="0"/>
              <a:t>Kirchhoff’s </a:t>
            </a:r>
            <a:r>
              <a:rPr lang="en-US" altLang="th-TH" sz="4000" dirty="0" smtClean="0"/>
              <a:t>Laws</a:t>
            </a:r>
            <a:endParaRPr lang="en-US" altLang="th-TH" sz="4000" dirty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940418"/>
            <a:ext cx="7924800" cy="1600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th-TH" sz="2000" b="1" u="sng" dirty="0"/>
              <a:t>Example </a:t>
            </a:r>
            <a:r>
              <a:rPr lang="en-US" altLang="th-TH" sz="2000" b="1" u="sng" dirty="0" smtClean="0"/>
              <a:t>1</a:t>
            </a:r>
            <a:endParaRPr lang="en-US" altLang="th-TH" sz="2000" dirty="0"/>
          </a:p>
          <a:p>
            <a:pPr>
              <a:lnSpc>
                <a:spcPct val="90000"/>
              </a:lnSpc>
            </a:pPr>
            <a:r>
              <a:rPr lang="en-US" altLang="th-TH" sz="2400" dirty="0"/>
              <a:t>Determine the current I for the circuit shown in the figure below.</a:t>
            </a:r>
          </a:p>
        </p:txBody>
      </p:sp>
      <p:pic>
        <p:nvPicPr>
          <p:cNvPr id="79883" name="Picture 11" descr="fig321p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8"/>
          <a:stretch/>
        </p:blipFill>
        <p:spPr>
          <a:xfrm>
            <a:off x="304800" y="2485538"/>
            <a:ext cx="4170004" cy="3143250"/>
          </a:xfrm>
          <a:ln/>
        </p:spPr>
      </p:pic>
      <p:sp>
        <p:nvSpPr>
          <p:cNvPr id="1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F563-BF89-463E-B020-0E9D6CD0A7D6}" type="slidenum">
              <a:rPr lang="en-US" altLang="th-TH"/>
              <a:pPr/>
              <a:t>21</a:t>
            </a:fld>
            <a:endParaRPr lang="en-US" altLang="th-TH" dirty="0"/>
          </a:p>
        </p:txBody>
      </p:sp>
      <p:sp>
        <p:nvSpPr>
          <p:cNvPr id="79886" name="AutoShape 14"/>
          <p:cNvSpPr>
            <a:spLocks noChangeArrowheads="1"/>
          </p:cNvSpPr>
          <p:nvPr/>
        </p:nvSpPr>
        <p:spPr bwMode="auto">
          <a:xfrm>
            <a:off x="900350" y="3066563"/>
            <a:ext cx="2514600" cy="1981200"/>
          </a:xfrm>
          <a:prstGeom prst="roundRect">
            <a:avLst>
              <a:gd name="adj" fmla="val 16667"/>
            </a:avLst>
          </a:prstGeom>
          <a:solidFill>
            <a:srgbClr val="080808">
              <a:alpha val="25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5243750" y="3685550"/>
            <a:ext cx="35153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th-TH" sz="2400" b="1" dirty="0">
                <a:solidFill>
                  <a:srgbClr val="FF3300"/>
                </a:solidFill>
              </a:rPr>
              <a:t>I + 4-(-3)-2 = 0</a:t>
            </a:r>
          </a:p>
          <a:p>
            <a:pPr algn="ctr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US" altLang="th-TH" sz="2400" b="1" dirty="0">
                <a:solidFill>
                  <a:srgbClr val="FF3300"/>
                </a:solidFill>
              </a:rPr>
              <a:t>I = -5A</a:t>
            </a:r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3475383" y="4693334"/>
            <a:ext cx="59436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th-TH" b="1" dirty="0">
                <a:solidFill>
                  <a:srgbClr val="080808"/>
                </a:solidFill>
              </a:rPr>
              <a:t>This indicates that the actual </a:t>
            </a:r>
            <a:r>
              <a:rPr lang="en-US" altLang="th-TH" b="1" dirty="0" smtClean="0">
                <a:solidFill>
                  <a:srgbClr val="080808"/>
                </a:solidFill>
              </a:rPr>
              <a:t>current,</a:t>
            </a:r>
          </a:p>
          <a:p>
            <a:pPr algn="ctr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th-TH" b="1" dirty="0" smtClean="0">
                <a:solidFill>
                  <a:srgbClr val="080808"/>
                </a:solidFill>
              </a:rPr>
              <a:t> </a:t>
            </a:r>
            <a:r>
              <a:rPr lang="en-US" altLang="th-TH" b="1" dirty="0">
                <a:solidFill>
                  <a:srgbClr val="080808"/>
                </a:solidFill>
              </a:rPr>
              <a:t>I is </a:t>
            </a:r>
            <a:r>
              <a:rPr lang="en-US" altLang="th-TH" b="1" dirty="0" smtClean="0">
                <a:solidFill>
                  <a:srgbClr val="080808"/>
                </a:solidFill>
              </a:rPr>
              <a:t>flowing in </a:t>
            </a:r>
            <a:r>
              <a:rPr lang="en-US" altLang="th-TH" b="1" dirty="0">
                <a:solidFill>
                  <a:srgbClr val="080808"/>
                </a:solidFill>
              </a:rPr>
              <a:t>the opposite direction.</a:t>
            </a:r>
            <a:endParaRPr lang="en-US" altLang="th-TH" dirty="0">
              <a:solidFill>
                <a:srgbClr val="080808"/>
              </a:solidFill>
            </a:endParaRPr>
          </a:p>
        </p:txBody>
      </p:sp>
      <p:sp>
        <p:nvSpPr>
          <p:cNvPr id="79889" name="Line 17"/>
          <p:cNvSpPr>
            <a:spLocks noChangeShapeType="1"/>
          </p:cNvSpPr>
          <p:nvPr/>
        </p:nvSpPr>
        <p:spPr bwMode="auto">
          <a:xfrm flipV="1">
            <a:off x="2667000" y="5095388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79892" name="Text Box 20"/>
          <p:cNvSpPr txBox="1">
            <a:spLocks noChangeArrowheads="1"/>
          </p:cNvSpPr>
          <p:nvPr/>
        </p:nvSpPr>
        <p:spPr bwMode="auto">
          <a:xfrm>
            <a:off x="304800" y="6048375"/>
            <a:ext cx="3200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sz="1600"/>
              <a:t>We can consider the whole enclosed area as one “node”.</a:t>
            </a:r>
          </a:p>
        </p:txBody>
      </p:sp>
      <p:sp>
        <p:nvSpPr>
          <p:cNvPr id="79893" name="Line 21"/>
          <p:cNvSpPr>
            <a:spLocks noChangeShapeType="1"/>
          </p:cNvSpPr>
          <p:nvPr/>
        </p:nvSpPr>
        <p:spPr bwMode="auto">
          <a:xfrm flipV="1">
            <a:off x="626587" y="5047763"/>
            <a:ext cx="435686" cy="962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17" name="Rectangle 16"/>
          <p:cNvSpPr/>
          <p:nvPr/>
        </p:nvSpPr>
        <p:spPr>
          <a:xfrm>
            <a:off x="304800" y="2008587"/>
            <a:ext cx="76338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ตัวอย่างนี้กำหนดให้ กระแสไหลเข้าเป็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-,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ออกเป็น +</a:t>
            </a:r>
            <a:endParaRPr lang="th-TH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194295" y="2550143"/>
            <a:ext cx="15648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6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เข้า</a:t>
            </a:r>
            <a:r>
              <a:rPr lang="en-US" sz="36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(-)</a:t>
            </a:r>
            <a:endParaRPr lang="th-TH" sz="3600" b="1" dirty="0">
              <a:solidFill>
                <a:srgbClr val="0066CC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864573" y="2472205"/>
            <a:ext cx="17524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6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ออก </a:t>
            </a:r>
            <a:r>
              <a:rPr lang="en-US" sz="36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+)</a:t>
            </a:r>
            <a:endParaRPr lang="th-TH" sz="3600" b="1" dirty="0">
              <a:solidFill>
                <a:srgbClr val="0066CC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740774" y="2994711"/>
            <a:ext cx="0" cy="728376"/>
          </a:xfrm>
          <a:prstGeom prst="straightConnector1">
            <a:avLst/>
          </a:prstGeom>
          <a:ln w="38100">
            <a:solidFill>
              <a:srgbClr val="0066CC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740774" y="2994711"/>
            <a:ext cx="583826" cy="798477"/>
          </a:xfrm>
          <a:prstGeom prst="straightConnector1">
            <a:avLst/>
          </a:prstGeom>
          <a:ln w="38100">
            <a:solidFill>
              <a:srgbClr val="0066CC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6571736" y="3025768"/>
            <a:ext cx="761001" cy="816387"/>
          </a:xfrm>
          <a:prstGeom prst="straightConnector1">
            <a:avLst/>
          </a:prstGeom>
          <a:ln w="38100">
            <a:solidFill>
              <a:srgbClr val="0066CC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7384625" y="3107632"/>
            <a:ext cx="108552" cy="702368"/>
          </a:xfrm>
          <a:prstGeom prst="straightConnector1">
            <a:avLst/>
          </a:prstGeom>
          <a:ln w="38100">
            <a:solidFill>
              <a:srgbClr val="0066CC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3298518" y="5432763"/>
            <a:ext cx="58169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รากำหนดให้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ออก แต่ถ้าเราได้คำตอบเป็นลบแสดงว่าจริงๆแล้ว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I 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สวนทางกับที่เร</a:t>
            </a:r>
            <a:r>
              <a:rPr lang="th-TH" sz="32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า</a:t>
            </a:r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ำหนด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endParaRPr lang="th-TH" sz="32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2819401" y="5370375"/>
            <a:ext cx="655983" cy="3208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78619" y="-258761"/>
            <a:ext cx="8243887" cy="1268412"/>
          </a:xfrm>
        </p:spPr>
        <p:txBody>
          <a:bodyPr/>
          <a:lstStyle/>
          <a:p>
            <a:r>
              <a:rPr lang="en-US" altLang="th-TH" dirty="0"/>
              <a:t/>
            </a:r>
            <a:br>
              <a:rPr lang="en-US" altLang="th-TH" dirty="0"/>
            </a:br>
            <a:r>
              <a:rPr lang="en-US" altLang="th-TH" dirty="0"/>
              <a:t>2.3 </a:t>
            </a:r>
            <a:r>
              <a:rPr lang="en-US" altLang="th-TH" sz="4000" dirty="0"/>
              <a:t>Kirchhoff’s Laws 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2900" y="1035844"/>
            <a:ext cx="81534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th-TH" sz="2400" dirty="0"/>
              <a:t>Kirchhoff’s voltage law (KVL) states that the algebraic sum of all voltages around a closed path (or loop) is zero.</a:t>
            </a:r>
            <a:r>
              <a:rPr lang="en-US" altLang="th-TH" sz="2800" dirty="0"/>
              <a:t> </a:t>
            </a:r>
          </a:p>
        </p:txBody>
      </p:sp>
      <p:pic>
        <p:nvPicPr>
          <p:cNvPr id="76813" name="Picture 13" descr="02-01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5043" y="2438400"/>
            <a:ext cx="4038600" cy="2343150"/>
          </a:xfrm>
          <a:ln/>
        </p:spPr>
      </p:pic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24A7B-17C8-412D-BF8F-3CFFA15AEE22}" type="slidenum">
              <a:rPr lang="en-US" altLang="th-TH"/>
              <a:pPr/>
              <a:t>22</a:t>
            </a:fld>
            <a:endParaRPr lang="en-US" altLang="th-TH" dirty="0"/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19431" y="5365058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th-TH" dirty="0"/>
              <a:t>Mathematically, </a:t>
            </a:r>
          </a:p>
        </p:txBody>
      </p:sp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20372"/>
              </p:ext>
            </p:extLst>
          </p:nvPr>
        </p:nvGraphicFramePr>
        <p:xfrm>
          <a:off x="2362200" y="5386800"/>
          <a:ext cx="1450098" cy="106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Equation" r:id="rId4" imgW="583920" imgH="431640" progId="Equation.3">
                  <p:embed/>
                </p:oleObj>
              </mc:Choice>
              <mc:Fallback>
                <p:oleObj name="Equation" r:id="rId4" imgW="58392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86800"/>
                        <a:ext cx="1450098" cy="106340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979" y="4781549"/>
            <a:ext cx="3514727" cy="46672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67110" y="1878282"/>
            <a:ext cx="42290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าจาก กฎการอนุรักษ์พลังงาน)</a:t>
            </a:r>
            <a:endParaRPr lang="th-TH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27853" y="2374045"/>
            <a:ext cx="4724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th-TH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กำหนดเครื่องหมาย </a:t>
            </a:r>
            <a:r>
              <a:rPr lang="en-US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+ - </a:t>
            </a:r>
            <a:r>
              <a:rPr lang="th-TH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องแรงดัน</a:t>
            </a:r>
          </a:p>
          <a:p>
            <a:pPr>
              <a:lnSpc>
                <a:spcPts val="3600"/>
              </a:lnSpc>
            </a:pPr>
            <a:r>
              <a:rPr lang="th-TH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. กำหนดทิศทางการไหลของกระแส</a:t>
            </a:r>
          </a:p>
          <a:p>
            <a:pPr>
              <a:lnSpc>
                <a:spcPts val="3600"/>
              </a:lnSpc>
            </a:pPr>
            <a:r>
              <a:rPr lang="th-TH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ภายใน </a:t>
            </a:r>
            <a:r>
              <a:rPr lang="en-US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oop</a:t>
            </a:r>
          </a:p>
          <a:p>
            <a:pPr>
              <a:lnSpc>
                <a:spcPts val="3600"/>
              </a:lnSpc>
            </a:pPr>
            <a:r>
              <a:rPr lang="en-US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2. </a:t>
            </a:r>
            <a:r>
              <a:rPr lang="th-TH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ล่ไปตามทิศทาง </a:t>
            </a:r>
            <a:r>
              <a:rPr lang="en-US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oop </a:t>
            </a:r>
            <a:r>
              <a:rPr lang="th-TH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เราเจอ</a:t>
            </a:r>
          </a:p>
          <a:p>
            <a:pPr>
              <a:lnSpc>
                <a:spcPts val="3600"/>
              </a:lnSpc>
            </a:pPr>
            <a:r>
              <a:rPr lang="th-TH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วของแรงดันขั้วใดขึ้นก่อน จะได้</a:t>
            </a:r>
          </a:p>
          <a:p>
            <a:pPr>
              <a:lnSpc>
                <a:spcPts val="3600"/>
              </a:lnSpc>
            </a:pPr>
            <a:r>
              <a:rPr lang="th-TH" sz="3200" b="1" dirty="0" smtClean="0">
                <a:solidFill>
                  <a:srgbClr val="0066CC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ครื่องหมายของแรงดันเป็นไปตามขั้วนั้น</a:t>
            </a:r>
            <a:endParaRPr lang="th-TH" sz="3200" b="1" dirty="0">
              <a:solidFill>
                <a:srgbClr val="0066CC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0783" y="453999"/>
            <a:ext cx="83614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40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</a:t>
            </a:r>
            <a:r>
              <a:rPr lang="th-TH" sz="4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ำหนดขั้วของแรงดันไฟฟ้า</a:t>
            </a:r>
            <a:r>
              <a:rPr lang="th-TH" sz="40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ตกคร่อมอุปกรณ์ไฟฟ้า </a:t>
            </a:r>
            <a:endParaRPr lang="en-US" sz="40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40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ให้ดูจากทิศทางของกระแส</a:t>
            </a:r>
          </a:p>
          <a:p>
            <a:endParaRPr lang="th-TH" sz="10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83000" y="1767841"/>
            <a:ext cx="2638110" cy="630593"/>
            <a:chOff x="1838325" y="2326635"/>
            <a:chExt cx="2619375" cy="626115"/>
          </a:xfrm>
        </p:grpSpPr>
        <p:sp>
          <p:nvSpPr>
            <p:cNvPr id="4" name="Rectangle 3"/>
            <p:cNvSpPr/>
            <p:nvPr/>
          </p:nvSpPr>
          <p:spPr>
            <a:xfrm>
              <a:off x="2562225" y="2705929"/>
              <a:ext cx="1171575" cy="2468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838325" y="2829339"/>
              <a:ext cx="2619375" cy="0"/>
            </a:xfrm>
            <a:prstGeom prst="line">
              <a:avLst/>
            </a:prstGeom>
            <a:ln w="38100"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049667" y="2326635"/>
              <a:ext cx="396631" cy="4583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1921711" y="2829339"/>
              <a:ext cx="52387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72462" y="2446785"/>
              <a:ext cx="267711" cy="4583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04579" y="3369743"/>
            <a:ext cx="338586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th-TH" sz="32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ไหลเข้าขั้วไหน </a:t>
            </a:r>
            <a:endParaRPr lang="en-US" sz="3200" b="1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000"/>
              </a:lnSpc>
            </a:pPr>
            <a:r>
              <a:rPr lang="th-TH" sz="32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ที่ขั้วนั้นจะเป็นขั้วบวก</a:t>
            </a:r>
            <a:endParaRPr lang="en-US" sz="3200" b="1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18713" y="2289580"/>
            <a:ext cx="320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92033" y="2222091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 flipV="1">
            <a:off x="3060807" y="2611030"/>
            <a:ext cx="444394" cy="7480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621110" y="3359116"/>
            <a:ext cx="323357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th-TH" sz="32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ะแสไหลออกที่ขั้วไหน </a:t>
            </a:r>
            <a:endParaRPr lang="en-US" sz="3200" b="1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>
              <a:lnSpc>
                <a:spcPts val="3000"/>
              </a:lnSpc>
            </a:pPr>
            <a:r>
              <a:rPr lang="th-TH" sz="32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ที่ขั้วนั้นจะเป็นขั้วลบ</a:t>
            </a:r>
            <a:endParaRPr lang="en-US" sz="3200" b="1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 flipH="1" flipV="1">
            <a:off x="5240598" y="2490534"/>
            <a:ext cx="490869" cy="78606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56162"/>
              </p:ext>
            </p:extLst>
          </p:nvPr>
        </p:nvGraphicFramePr>
        <p:xfrm>
          <a:off x="3993163" y="4379605"/>
          <a:ext cx="1178213" cy="51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3163" y="4379605"/>
                        <a:ext cx="1178213" cy="51281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230591" y="228958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803216" y="5019244"/>
            <a:ext cx="159851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th-TH" sz="3200" b="1" dirty="0">
                <a:solidFill>
                  <a:srgbClr val="7030A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ฎของโอห์ม</a:t>
            </a:r>
            <a:endParaRPr lang="en-US" sz="3200" b="1" dirty="0">
              <a:solidFill>
                <a:srgbClr val="7030A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29596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6970"/>
          <a:stretch/>
        </p:blipFill>
        <p:spPr>
          <a:xfrm>
            <a:off x="4820033" y="1547019"/>
            <a:ext cx="3431622" cy="32243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00587" y="681588"/>
            <a:ext cx="77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44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กำหนดเครื่องหมายของแรงดันไฟฟ้าใน </a:t>
            </a:r>
            <a:r>
              <a:rPr lang="en-US" sz="44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Loop</a:t>
            </a:r>
          </a:p>
        </p:txBody>
      </p:sp>
      <p:sp>
        <p:nvSpPr>
          <p:cNvPr id="37" name="Line 5"/>
          <p:cNvSpPr>
            <a:spLocks noChangeShapeType="1"/>
          </p:cNvSpPr>
          <p:nvPr/>
        </p:nvSpPr>
        <p:spPr bwMode="auto">
          <a:xfrm flipV="1">
            <a:off x="3575805" y="4081898"/>
            <a:ext cx="1750249" cy="1327656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0000" y="4342316"/>
            <a:ext cx="423093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dirty="0">
                <a:solidFill>
                  <a:srgbClr val="0070C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เจอแรงดันที่ขั้วบวกขึ้นก่อน</a:t>
            </a:r>
          </a:p>
          <a:p>
            <a:r>
              <a:rPr lang="th-TH" sz="3600" b="1" dirty="0">
                <a:solidFill>
                  <a:srgbClr val="0070C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สดงว่า </a:t>
            </a:r>
            <a:r>
              <a:rPr lang="en-US" sz="3600" b="1" dirty="0">
                <a:solidFill>
                  <a:srgbClr val="0070C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 </a:t>
            </a:r>
            <a:r>
              <a:rPr lang="th-TH" sz="3600" b="1" dirty="0">
                <a:solidFill>
                  <a:srgbClr val="0070C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นั้นจะมี</a:t>
            </a:r>
          </a:p>
          <a:p>
            <a:r>
              <a:rPr lang="th-TH" sz="3600" b="1" dirty="0">
                <a:solidFill>
                  <a:srgbClr val="0070C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ครื่องหมายเป็นบวก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81000" y="1613047"/>
            <a:ext cx="4495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ห้ไล่วงจรตามทิศของกระแสใน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oop</a:t>
            </a:r>
            <a:endParaRPr lang="th-TH" sz="32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</a:t>
            </a:r>
            <a:r>
              <a:rPr lang="th-TH" sz="32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จอแรงดันที่ขั้วลบขึ้นก่อน</a:t>
            </a:r>
          </a:p>
          <a:p>
            <a:r>
              <a:rPr lang="th-TH" sz="32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สดงว่า </a:t>
            </a:r>
            <a:r>
              <a:rPr lang="en-US" sz="32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 </a:t>
            </a:r>
            <a:r>
              <a:rPr lang="th-TH" sz="32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นั้นจะมี</a:t>
            </a:r>
          </a:p>
          <a:p>
            <a:r>
              <a:rPr lang="th-TH" sz="32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ครื่องหมายเป็นลบ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21848"/>
              </p:ext>
            </p:extLst>
          </p:nvPr>
        </p:nvGraphicFramePr>
        <p:xfrm>
          <a:off x="4419600" y="5055259"/>
          <a:ext cx="41317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4" imgW="1549080" imgH="228600" progId="Equation.3">
                  <p:embed/>
                </p:oleObj>
              </mc:Choice>
              <mc:Fallback>
                <p:oleObj name="Equation" r:id="rId4" imgW="1549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5055259"/>
                        <a:ext cx="413173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3657600" y="2438400"/>
            <a:ext cx="12192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Arc 5"/>
          <p:cNvSpPr/>
          <p:nvPr/>
        </p:nvSpPr>
        <p:spPr>
          <a:xfrm>
            <a:off x="6324600" y="3047790"/>
            <a:ext cx="762000" cy="762419"/>
          </a:xfrm>
          <a:prstGeom prst="arc">
            <a:avLst>
              <a:gd name="adj1" fmla="val 13147396"/>
              <a:gd name="adj2" fmla="val 8640057"/>
            </a:avLst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7848600" y="2031528"/>
            <a:ext cx="403055" cy="4068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848600" y="4498597"/>
            <a:ext cx="403055" cy="4068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64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AE85-4CC3-441E-8E3D-29E3FFD96D26}" type="slidenum">
              <a:rPr lang="en-US" altLang="th-TH" smtClean="0"/>
              <a:pPr/>
              <a:t>25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5357"/>
          <a:stretch/>
        </p:blipFill>
        <p:spPr>
          <a:xfrm>
            <a:off x="1371600" y="228600"/>
            <a:ext cx="6602702" cy="40386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67217"/>
              </p:ext>
            </p:extLst>
          </p:nvPr>
        </p:nvGraphicFramePr>
        <p:xfrm>
          <a:off x="3189111" y="5064954"/>
          <a:ext cx="276577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Equation" r:id="rId4" imgW="1244520" imgH="685800" progId="Equation.3">
                  <p:embed/>
                </p:oleObj>
              </mc:Choice>
              <mc:Fallback>
                <p:oleObj name="Equation" r:id="rId4" imgW="124452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9111" y="5064954"/>
                        <a:ext cx="2765778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c 6"/>
          <p:cNvSpPr/>
          <p:nvPr/>
        </p:nvSpPr>
        <p:spPr>
          <a:xfrm>
            <a:off x="1828800" y="838200"/>
            <a:ext cx="762000" cy="2362200"/>
          </a:xfrm>
          <a:prstGeom prst="arc">
            <a:avLst>
              <a:gd name="adj1" fmla="val 13147396"/>
              <a:gd name="adj2" fmla="val 8640057"/>
            </a:avLst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05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1268412"/>
          </a:xfrm>
        </p:spPr>
        <p:txBody>
          <a:bodyPr/>
          <a:lstStyle/>
          <a:p>
            <a:r>
              <a:rPr lang="en-US" altLang="th-TH" dirty="0"/>
              <a:t/>
            </a:r>
            <a:br>
              <a:rPr lang="en-US" altLang="th-TH" dirty="0"/>
            </a:br>
            <a:r>
              <a:rPr lang="en-US" altLang="th-TH" dirty="0"/>
              <a:t>2.3 </a:t>
            </a:r>
            <a:r>
              <a:rPr lang="en-US" altLang="th-TH" sz="4000" dirty="0"/>
              <a:t>Kirchhoff’s </a:t>
            </a:r>
            <a:r>
              <a:rPr lang="en-US" altLang="th-TH" sz="4000" dirty="0" smtClean="0"/>
              <a:t>Laws</a:t>
            </a:r>
            <a:endParaRPr lang="en-US" altLang="th-TH" sz="4000" dirty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1676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th-TH" sz="2000" b="1" u="sng" dirty="0"/>
              <a:t>Example </a:t>
            </a:r>
            <a:r>
              <a:rPr lang="en-US" altLang="th-TH" sz="2000" b="1" u="sng" dirty="0" smtClean="0"/>
              <a:t>2</a:t>
            </a:r>
            <a:endParaRPr lang="en-US" altLang="th-TH" sz="2000" b="1" u="sng" dirty="0"/>
          </a:p>
          <a:p>
            <a:pPr>
              <a:lnSpc>
                <a:spcPct val="90000"/>
              </a:lnSpc>
              <a:buFontTx/>
              <a:buNone/>
            </a:pPr>
            <a:endParaRPr lang="en-US" altLang="th-TH" sz="2400" dirty="0"/>
          </a:p>
          <a:p>
            <a:pPr>
              <a:lnSpc>
                <a:spcPct val="90000"/>
              </a:lnSpc>
            </a:pPr>
            <a:r>
              <a:rPr lang="en-US" altLang="th-TH" sz="2400" dirty="0"/>
              <a:t>Applying the KVL equation for the circuit of the figure below.</a:t>
            </a:r>
          </a:p>
        </p:txBody>
      </p:sp>
      <p:pic>
        <p:nvPicPr>
          <p:cNvPr id="81930" name="Picture 10" descr="fig31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3200400"/>
            <a:ext cx="4800600" cy="3008313"/>
          </a:xfrm>
          <a:ln/>
        </p:spPr>
      </p:pic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2ED8-7830-4937-93DB-0F02D9701E8E}" type="slidenum">
              <a:rPr lang="en-US" altLang="th-TH"/>
              <a:pPr/>
              <a:t>26</a:t>
            </a:fld>
            <a:endParaRPr lang="en-US" altLang="th-TH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5257800" y="3352800"/>
            <a:ext cx="35052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100000"/>
              </a:spcBef>
            </a:pPr>
            <a:r>
              <a:rPr lang="en-US" altLang="th-TH" b="1" i="1" dirty="0" smtClean="0">
                <a:solidFill>
                  <a:srgbClr val="FF3300"/>
                </a:solidFill>
              </a:rPr>
              <a:t>-v</a:t>
            </a:r>
            <a:r>
              <a:rPr lang="en-US" altLang="th-TH" b="1" i="1" baseline="-25000" dirty="0" smtClean="0">
                <a:solidFill>
                  <a:srgbClr val="FF3300"/>
                </a:solidFill>
              </a:rPr>
              <a:t>a</a:t>
            </a:r>
            <a:r>
              <a:rPr lang="en-US" altLang="th-TH" b="1" i="1" dirty="0" smtClean="0">
                <a:solidFill>
                  <a:srgbClr val="FF3300"/>
                </a:solidFill>
              </a:rPr>
              <a:t>+v</a:t>
            </a:r>
            <a:r>
              <a:rPr lang="en-US" altLang="th-TH" b="1" i="1" baseline="-25000" dirty="0" smtClean="0">
                <a:solidFill>
                  <a:srgbClr val="FF3300"/>
                </a:solidFill>
              </a:rPr>
              <a:t>1</a:t>
            </a:r>
            <a:r>
              <a:rPr lang="en-US" altLang="th-TH" b="1" i="1" dirty="0" smtClean="0">
                <a:solidFill>
                  <a:srgbClr val="FF3300"/>
                </a:solidFill>
              </a:rPr>
              <a:t>+v</a:t>
            </a:r>
            <a:r>
              <a:rPr lang="en-US" altLang="th-TH" b="1" i="1" baseline="-25000" dirty="0" smtClean="0">
                <a:solidFill>
                  <a:srgbClr val="FF3300"/>
                </a:solidFill>
              </a:rPr>
              <a:t>b</a:t>
            </a:r>
            <a:r>
              <a:rPr lang="en-US" altLang="th-TH" b="1" i="1" dirty="0" smtClean="0">
                <a:solidFill>
                  <a:srgbClr val="FF3300"/>
                </a:solidFill>
              </a:rPr>
              <a:t>+v</a:t>
            </a:r>
            <a:r>
              <a:rPr lang="en-US" altLang="th-TH" b="1" i="1" baseline="-25000" dirty="0" smtClean="0">
                <a:solidFill>
                  <a:srgbClr val="FF3300"/>
                </a:solidFill>
              </a:rPr>
              <a:t>2</a:t>
            </a:r>
            <a:r>
              <a:rPr lang="en-US" altLang="th-TH" b="1" i="1" dirty="0" smtClean="0">
                <a:solidFill>
                  <a:srgbClr val="FF3300"/>
                </a:solidFill>
              </a:rPr>
              <a:t>+v</a:t>
            </a:r>
            <a:r>
              <a:rPr lang="en-US" altLang="th-TH" b="1" i="1" baseline="-25000" dirty="0" smtClean="0">
                <a:solidFill>
                  <a:srgbClr val="FF3300"/>
                </a:solidFill>
              </a:rPr>
              <a:t>3 </a:t>
            </a:r>
            <a:r>
              <a:rPr lang="en-US" altLang="th-TH" b="1" i="1" dirty="0">
                <a:solidFill>
                  <a:srgbClr val="FF3300"/>
                </a:solidFill>
              </a:rPr>
              <a:t>= 0</a:t>
            </a:r>
          </a:p>
          <a:p>
            <a:pPr algn="ctr">
              <a:spcBef>
                <a:spcPct val="100000"/>
              </a:spcBef>
            </a:pPr>
            <a:r>
              <a:rPr lang="en-US" altLang="th-TH" b="1" i="1" dirty="0">
                <a:solidFill>
                  <a:srgbClr val="FF3300"/>
                </a:solidFill>
              </a:rPr>
              <a:t>V</a:t>
            </a:r>
            <a:r>
              <a:rPr lang="en-US" altLang="th-TH" b="1" i="1" baseline="-25000" dirty="0">
                <a:solidFill>
                  <a:srgbClr val="FF3300"/>
                </a:solidFill>
              </a:rPr>
              <a:t>1 </a:t>
            </a:r>
            <a:r>
              <a:rPr lang="en-US" altLang="th-TH" b="1" i="1" dirty="0">
                <a:solidFill>
                  <a:srgbClr val="FF3300"/>
                </a:solidFill>
              </a:rPr>
              <a:t>= IR</a:t>
            </a:r>
            <a:r>
              <a:rPr lang="en-US" altLang="th-TH" b="1" i="1" baseline="-25000" dirty="0">
                <a:solidFill>
                  <a:srgbClr val="FF3300"/>
                </a:solidFill>
              </a:rPr>
              <a:t>1 </a:t>
            </a:r>
            <a:r>
              <a:rPr lang="en-US" altLang="th-TH" b="1" i="1" dirty="0">
                <a:solidFill>
                  <a:srgbClr val="FF3300"/>
                </a:solidFill>
              </a:rPr>
              <a:t> v</a:t>
            </a:r>
            <a:r>
              <a:rPr lang="en-US" altLang="th-TH" b="1" i="1" baseline="-25000" dirty="0">
                <a:solidFill>
                  <a:srgbClr val="FF3300"/>
                </a:solidFill>
              </a:rPr>
              <a:t>2 </a:t>
            </a:r>
            <a:r>
              <a:rPr lang="en-US" altLang="th-TH" b="1" i="1" dirty="0">
                <a:solidFill>
                  <a:srgbClr val="FF3300"/>
                </a:solidFill>
              </a:rPr>
              <a:t>= IR</a:t>
            </a:r>
            <a:r>
              <a:rPr lang="en-US" altLang="th-TH" b="1" i="1" baseline="-25000" dirty="0">
                <a:solidFill>
                  <a:srgbClr val="FF3300"/>
                </a:solidFill>
              </a:rPr>
              <a:t>2  </a:t>
            </a:r>
            <a:r>
              <a:rPr lang="en-US" altLang="th-TH" b="1" i="1" dirty="0">
                <a:solidFill>
                  <a:srgbClr val="FF3300"/>
                </a:solidFill>
              </a:rPr>
              <a:t>v</a:t>
            </a:r>
            <a:r>
              <a:rPr lang="en-US" altLang="th-TH" b="1" i="1" baseline="-25000" dirty="0">
                <a:solidFill>
                  <a:srgbClr val="FF3300"/>
                </a:solidFill>
              </a:rPr>
              <a:t>3 </a:t>
            </a:r>
            <a:r>
              <a:rPr lang="en-US" altLang="th-TH" b="1" i="1" dirty="0">
                <a:solidFill>
                  <a:srgbClr val="FF3300"/>
                </a:solidFill>
              </a:rPr>
              <a:t>= IR</a:t>
            </a:r>
            <a:r>
              <a:rPr lang="en-US" altLang="th-TH" b="1" i="1" baseline="-25000" dirty="0">
                <a:solidFill>
                  <a:srgbClr val="FF3300"/>
                </a:solidFill>
              </a:rPr>
              <a:t>3 </a:t>
            </a:r>
            <a:r>
              <a:rPr lang="en-US" altLang="th-TH" b="1" i="1" dirty="0">
                <a:solidFill>
                  <a:srgbClr val="FF3300"/>
                </a:solidFill>
              </a:rPr>
              <a:t> </a:t>
            </a:r>
          </a:p>
          <a:p>
            <a:pPr algn="ctr">
              <a:spcBef>
                <a:spcPct val="100000"/>
              </a:spcBef>
              <a:buFont typeface="Symbol" panose="05050102010706020507" pitchFamily="18" charset="2"/>
              <a:buChar char="Þ"/>
            </a:pPr>
            <a:r>
              <a:rPr lang="en-US" altLang="th-TH" b="1" i="1" dirty="0">
                <a:solidFill>
                  <a:srgbClr val="FF3300"/>
                </a:solidFill>
              </a:rPr>
              <a:t> </a:t>
            </a:r>
            <a:r>
              <a:rPr lang="en-US" altLang="th-TH" b="1" i="1" dirty="0" err="1">
                <a:solidFill>
                  <a:srgbClr val="FF3300"/>
                </a:solidFill>
              </a:rPr>
              <a:t>v</a:t>
            </a:r>
            <a:r>
              <a:rPr lang="en-US" altLang="th-TH" b="1" i="1" baseline="-25000" dirty="0" err="1">
                <a:solidFill>
                  <a:srgbClr val="FF3300"/>
                </a:solidFill>
              </a:rPr>
              <a:t>a</a:t>
            </a:r>
            <a:r>
              <a:rPr lang="en-US" altLang="th-TH" b="1" i="1" dirty="0" err="1">
                <a:solidFill>
                  <a:srgbClr val="FF3300"/>
                </a:solidFill>
              </a:rPr>
              <a:t>-v</a:t>
            </a:r>
            <a:r>
              <a:rPr lang="en-US" altLang="th-TH" b="1" i="1" baseline="-25000" dirty="0" err="1">
                <a:solidFill>
                  <a:srgbClr val="FF3300"/>
                </a:solidFill>
              </a:rPr>
              <a:t>b</a:t>
            </a:r>
            <a:r>
              <a:rPr lang="en-US" altLang="th-TH" b="1" i="1" baseline="-25000" dirty="0">
                <a:solidFill>
                  <a:srgbClr val="FF3300"/>
                </a:solidFill>
              </a:rPr>
              <a:t> </a:t>
            </a:r>
            <a:r>
              <a:rPr lang="en-US" altLang="th-TH" b="1" i="1" dirty="0">
                <a:solidFill>
                  <a:srgbClr val="FF3300"/>
                </a:solidFill>
              </a:rPr>
              <a:t>= I(R</a:t>
            </a:r>
            <a:r>
              <a:rPr lang="en-US" altLang="th-TH" b="1" i="1" baseline="-25000" dirty="0">
                <a:solidFill>
                  <a:srgbClr val="FF3300"/>
                </a:solidFill>
              </a:rPr>
              <a:t>1 </a:t>
            </a:r>
            <a:r>
              <a:rPr lang="en-US" altLang="th-TH" b="1" i="1" dirty="0">
                <a:solidFill>
                  <a:srgbClr val="FF3300"/>
                </a:solidFill>
              </a:rPr>
              <a:t>+ R</a:t>
            </a:r>
            <a:r>
              <a:rPr lang="en-US" altLang="th-TH" b="1" i="1" baseline="-25000" dirty="0">
                <a:solidFill>
                  <a:srgbClr val="FF3300"/>
                </a:solidFill>
              </a:rPr>
              <a:t>2 </a:t>
            </a:r>
            <a:r>
              <a:rPr lang="en-US" altLang="th-TH" b="1" i="1" dirty="0">
                <a:solidFill>
                  <a:srgbClr val="FF3300"/>
                </a:solidFill>
              </a:rPr>
              <a:t>+ R</a:t>
            </a:r>
            <a:r>
              <a:rPr lang="en-US" altLang="th-TH" b="1" i="1" baseline="-25000" dirty="0">
                <a:solidFill>
                  <a:srgbClr val="FF3300"/>
                </a:solidFill>
              </a:rPr>
              <a:t>3</a:t>
            </a:r>
            <a:r>
              <a:rPr lang="en-US" altLang="th-TH" b="1" i="1" dirty="0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5715000" y="5194300"/>
          <a:ext cx="228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1" name="Equation" r:id="rId4" imgW="1015920" imgH="431640" progId="Equation.3">
                  <p:embed/>
                </p:oleObj>
              </mc:Choice>
              <mc:Fallback>
                <p:oleObj name="Equation" r:id="rId4" imgW="101592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94300"/>
                        <a:ext cx="2286000" cy="977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799280" y="3726360"/>
              <a:ext cx="6614640" cy="2044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88480" y="3714480"/>
                <a:ext cx="6635160" cy="2065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2.3 Kirchhoff’s Laws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AE85-4CC3-441E-8E3D-29E3FFD96D26}" type="slidenum">
              <a:rPr lang="en-US" altLang="th-TH" smtClean="0"/>
              <a:pPr/>
              <a:t>27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886"/>
          <a:stretch/>
        </p:blipFill>
        <p:spPr>
          <a:xfrm>
            <a:off x="228599" y="1562803"/>
            <a:ext cx="6629401" cy="356339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1129713"/>
            <a:ext cx="1460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</a:rPr>
              <a:t>Exercise</a:t>
            </a:r>
            <a:endParaRPr lang="th-TH" sz="2400" dirty="0">
              <a:solidFill>
                <a:srgbClr val="FF33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616368"/>
              </p:ext>
            </p:extLst>
          </p:nvPr>
        </p:nvGraphicFramePr>
        <p:xfrm>
          <a:off x="5780088" y="2819400"/>
          <a:ext cx="2906712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tion" r:id="rId4" imgW="1307880" imgH="914400" progId="Equation.3">
                  <p:embed/>
                </p:oleObj>
              </mc:Choice>
              <mc:Fallback>
                <p:oleObj name="Equation" r:id="rId4" imgW="130788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0088" y="2819400"/>
                        <a:ext cx="2906712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>
          <a:xfrm>
            <a:off x="2457450" y="3344684"/>
            <a:ext cx="2098917" cy="1122541"/>
          </a:xfrm>
          <a:custGeom>
            <a:avLst/>
            <a:gdLst>
              <a:gd name="connsiteX0" fmla="*/ 0 w 2098917"/>
              <a:gd name="connsiteY0" fmla="*/ 36691 h 1122541"/>
              <a:gd name="connsiteX1" fmla="*/ 1857375 w 2098917"/>
              <a:gd name="connsiteY1" fmla="*/ 103366 h 1122541"/>
              <a:gd name="connsiteX2" fmla="*/ 2000250 w 2098917"/>
              <a:gd name="connsiteY2" fmla="*/ 912991 h 1122541"/>
              <a:gd name="connsiteX3" fmla="*/ 1152525 w 2098917"/>
              <a:gd name="connsiteY3" fmla="*/ 1122541 h 1122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8917" h="1122541">
                <a:moveTo>
                  <a:pt x="0" y="36691"/>
                </a:moveTo>
                <a:cubicBezTo>
                  <a:pt x="762000" y="-2997"/>
                  <a:pt x="1524000" y="-42684"/>
                  <a:pt x="1857375" y="103366"/>
                </a:cubicBezTo>
                <a:cubicBezTo>
                  <a:pt x="2190750" y="249416"/>
                  <a:pt x="2117725" y="743129"/>
                  <a:pt x="2000250" y="912991"/>
                </a:cubicBezTo>
                <a:cubicBezTo>
                  <a:pt x="1882775" y="1082853"/>
                  <a:pt x="1517650" y="1102697"/>
                  <a:pt x="1152525" y="1122541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sysDash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556367" y="3124200"/>
            <a:ext cx="1082433" cy="4572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2120188" y="3524250"/>
            <a:ext cx="1099262" cy="971550"/>
          </a:xfrm>
          <a:custGeom>
            <a:avLst/>
            <a:gdLst>
              <a:gd name="connsiteX0" fmla="*/ 70562 w 1099262"/>
              <a:gd name="connsiteY0" fmla="*/ 0 h 971550"/>
              <a:gd name="connsiteX1" fmla="*/ 108662 w 1099262"/>
              <a:gd name="connsiteY1" fmla="*/ 809625 h 971550"/>
              <a:gd name="connsiteX2" fmla="*/ 1099262 w 1099262"/>
              <a:gd name="connsiteY2" fmla="*/ 97155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9262" h="971550">
                <a:moveTo>
                  <a:pt x="70562" y="0"/>
                </a:moveTo>
                <a:cubicBezTo>
                  <a:pt x="3887" y="323850"/>
                  <a:pt x="-62788" y="647700"/>
                  <a:pt x="108662" y="809625"/>
                </a:cubicBezTo>
                <a:cubicBezTo>
                  <a:pt x="280112" y="971550"/>
                  <a:pt x="689687" y="971550"/>
                  <a:pt x="1099262" y="97155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sysDash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00632"/>
              </p:ext>
            </p:extLst>
          </p:nvPr>
        </p:nvGraphicFramePr>
        <p:xfrm>
          <a:off x="774942" y="5735638"/>
          <a:ext cx="7562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6" imgW="3403440" imgH="228600" progId="Equation.3">
                  <p:embed/>
                </p:oleObj>
              </mc:Choice>
              <mc:Fallback>
                <p:oleObj name="Equation" r:id="rId6" imgW="340344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942" y="5735638"/>
                        <a:ext cx="75628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2145813" y="4400550"/>
            <a:ext cx="3502512" cy="961457"/>
          </a:xfrm>
          <a:custGeom>
            <a:avLst/>
            <a:gdLst>
              <a:gd name="connsiteX0" fmla="*/ 3502512 w 3502512"/>
              <a:gd name="connsiteY0" fmla="*/ 180975 h 961457"/>
              <a:gd name="connsiteX1" fmla="*/ 1530837 w 3502512"/>
              <a:gd name="connsiteY1" fmla="*/ 933450 h 961457"/>
              <a:gd name="connsiteX2" fmla="*/ 140187 w 3502512"/>
              <a:gd name="connsiteY2" fmla="*/ 723900 h 961457"/>
              <a:gd name="connsiteX3" fmla="*/ 121137 w 3502512"/>
              <a:gd name="connsiteY3" fmla="*/ 0 h 961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02512" h="961457">
                <a:moveTo>
                  <a:pt x="3502512" y="180975"/>
                </a:moveTo>
                <a:cubicBezTo>
                  <a:pt x="2796868" y="511968"/>
                  <a:pt x="2091225" y="842962"/>
                  <a:pt x="1530837" y="933450"/>
                </a:cubicBezTo>
                <a:cubicBezTo>
                  <a:pt x="970449" y="1023938"/>
                  <a:pt x="375137" y="879475"/>
                  <a:pt x="140187" y="723900"/>
                </a:cubicBezTo>
                <a:cubicBezTo>
                  <a:pt x="-94763" y="568325"/>
                  <a:pt x="13187" y="284162"/>
                  <a:pt x="121137" y="0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88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763000" cy="1066800"/>
          </a:xfrm>
        </p:spPr>
        <p:txBody>
          <a:bodyPr/>
          <a:lstStyle/>
          <a:p>
            <a:r>
              <a:rPr lang="en-US" altLang="th-TH" sz="3600" dirty="0"/>
              <a:t>2.4 Series Resistors and Voltage </a:t>
            </a:r>
            <a:r>
              <a:rPr lang="en-US" altLang="th-TH" sz="3600" dirty="0" smtClean="0"/>
              <a:t>Division</a:t>
            </a:r>
            <a:endParaRPr lang="en-US" altLang="th-TH" sz="3600" dirty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382000" cy="4151313"/>
          </a:xfrm>
        </p:spPr>
        <p:txBody>
          <a:bodyPr/>
          <a:lstStyle/>
          <a:p>
            <a:r>
              <a:rPr lang="en-US" altLang="th-TH" sz="2400" dirty="0"/>
              <a:t>Series: Two or more elements are in series if they are cascaded or connected sequentially </a:t>
            </a:r>
            <a:r>
              <a:rPr lang="en-US" altLang="th-TH" sz="2400" dirty="0" smtClean="0"/>
              <a:t>and </a:t>
            </a:r>
            <a:r>
              <a:rPr lang="en-US" altLang="th-TH" sz="2400" dirty="0"/>
              <a:t>consequently carry the same current.</a:t>
            </a:r>
            <a:r>
              <a:rPr lang="en-US" altLang="th-TH" sz="2400" i="1" dirty="0"/>
              <a:t> </a:t>
            </a:r>
          </a:p>
          <a:p>
            <a:pPr>
              <a:buFontTx/>
              <a:buNone/>
            </a:pPr>
            <a:endParaRPr lang="en-US" altLang="th-TH" sz="2400" i="1" dirty="0"/>
          </a:p>
          <a:p>
            <a:r>
              <a:rPr lang="en-US" altLang="th-TH" sz="2400" dirty="0"/>
              <a:t>The equivalent resistance of any number of resistors connected in a series is the sum of the  individual resistances. </a:t>
            </a:r>
          </a:p>
          <a:p>
            <a:endParaRPr lang="en-US" altLang="th-TH" sz="2400" dirty="0"/>
          </a:p>
          <a:p>
            <a:endParaRPr lang="en-US" altLang="th-TH" sz="2400" dirty="0"/>
          </a:p>
          <a:p>
            <a:r>
              <a:rPr lang="en-US" altLang="th-TH" sz="2400" dirty="0"/>
              <a:t>The voltage divider can be expressed as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0C6DF-116A-4F9E-8ACA-5ED22BC6B58D}" type="slidenum">
              <a:rPr lang="en-US" altLang="th-TH"/>
              <a:pPr/>
              <a:t>28</a:t>
            </a:fld>
            <a:endParaRPr lang="en-US" altLang="th-TH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548189"/>
              </p:ext>
            </p:extLst>
          </p:nvPr>
        </p:nvGraphicFramePr>
        <p:xfrm>
          <a:off x="2743200" y="3810000"/>
          <a:ext cx="3733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" name="Equation" r:id="rId3" imgW="2006600" imgH="431800" progId="Equation.3">
                  <p:embed/>
                </p:oleObj>
              </mc:Choice>
              <mc:Fallback>
                <p:oleObj name="Equation" r:id="rId3" imgW="2006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37338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895600" y="5692775"/>
          <a:ext cx="281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9" name="Equation" r:id="rId5" imgW="1548728" imgH="444307" progId="Equation.3">
                  <p:embed/>
                </p:oleObj>
              </mc:Choice>
              <mc:Fallback>
                <p:oleObj name="Equation" r:id="rId5" imgW="1548728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92775"/>
                        <a:ext cx="2819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15150" y="3571441"/>
            <a:ext cx="997425" cy="29436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178" y="5530002"/>
            <a:ext cx="3903643" cy="1059929"/>
          </a:xfrm>
          <a:prstGeom prst="rect">
            <a:avLst/>
          </a:prstGeom>
        </p:spPr>
      </p:pic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72007" y="21505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6791" y="1086846"/>
            <a:ext cx="2727615" cy="21273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454" y="1038229"/>
            <a:ext cx="3539169" cy="2224621"/>
          </a:xfrm>
          <a:prstGeom prst="rect">
            <a:avLst/>
          </a:prstGeom>
        </p:spPr>
      </p:pic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0A9E-001C-496D-ADF0-63E40DB16C74}" type="slidenum">
              <a:rPr lang="en-US" altLang="th-TH"/>
              <a:pPr/>
              <a:t>29</a:t>
            </a:fld>
            <a:endParaRPr lang="en-US" altLang="th-TH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92175" name="Rectangle 15"/>
          <p:cNvSpPr>
            <a:spLocks noChangeArrowheads="1"/>
          </p:cNvSpPr>
          <p:nvPr/>
        </p:nvSpPr>
        <p:spPr bwMode="auto">
          <a:xfrm>
            <a:off x="228600" y="304800"/>
            <a:ext cx="8763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th-TH" sz="3600" dirty="0"/>
              <a:t>2.4 Series Resistors and </a:t>
            </a:r>
            <a:endParaRPr lang="en-US" altLang="th-TH" sz="3600" dirty="0" smtClean="0"/>
          </a:p>
          <a:p>
            <a:pPr eaLnBrk="1" hangingPunct="1"/>
            <a:r>
              <a:rPr lang="en-US" altLang="th-TH" sz="3600" dirty="0" smtClean="0"/>
              <a:t>Voltage Division </a:t>
            </a:r>
            <a:r>
              <a:rPr lang="en-US" altLang="th-TH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altLang="th-TH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แบ่งแรงดัน</a:t>
            </a:r>
            <a:r>
              <a:rPr lang="en-US" altLang="th-TH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)</a:t>
            </a:r>
            <a:endParaRPr lang="en-US" altLang="th-TH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7184" y="3429000"/>
            <a:ext cx="1633825" cy="5372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4378" y="4308891"/>
            <a:ext cx="4079544" cy="9240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3329355"/>
            <a:ext cx="3136806" cy="782623"/>
          </a:xfrm>
          <a:prstGeom prst="rect">
            <a:avLst/>
          </a:prstGeom>
        </p:spPr>
      </p:pic>
      <p:sp>
        <p:nvSpPr>
          <p:cNvPr id="20" name="Right Arrow 19"/>
          <p:cNvSpPr/>
          <p:nvPr/>
        </p:nvSpPr>
        <p:spPr>
          <a:xfrm>
            <a:off x="4056923" y="3584058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/>
          <a:srcRect t="52947"/>
          <a:stretch/>
        </p:blipFill>
        <p:spPr>
          <a:xfrm>
            <a:off x="6397895" y="3428999"/>
            <a:ext cx="2514600" cy="664099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6480598" y="3579581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/>
          <a:srcRect b="68515"/>
          <a:stretch/>
        </p:blipFill>
        <p:spPr>
          <a:xfrm>
            <a:off x="6172200" y="4604010"/>
            <a:ext cx="2514600" cy="444377"/>
          </a:xfrm>
          <a:prstGeom prst="rect">
            <a:avLst/>
          </a:prstGeom>
        </p:spPr>
      </p:pic>
      <p:sp>
        <p:nvSpPr>
          <p:cNvPr id="17" name="Right Arrow 16"/>
          <p:cNvSpPr/>
          <p:nvPr/>
        </p:nvSpPr>
        <p:spPr>
          <a:xfrm rot="5400000">
            <a:off x="7139556" y="4189194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8" name="Right Arrow 17"/>
          <p:cNvSpPr/>
          <p:nvPr/>
        </p:nvSpPr>
        <p:spPr>
          <a:xfrm flipH="1">
            <a:off x="5625081" y="4650124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9" name="Right Arrow 18"/>
          <p:cNvSpPr/>
          <p:nvPr/>
        </p:nvSpPr>
        <p:spPr>
          <a:xfrm rot="5400000">
            <a:off x="2181407" y="5209656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extBox 1"/>
          <p:cNvSpPr txBox="1"/>
          <p:nvPr/>
        </p:nvSpPr>
        <p:spPr>
          <a:xfrm>
            <a:off x="4355796" y="5719566"/>
            <a:ext cx="4124847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สำหรับหาแรงดันตกคร่อม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</a:t>
            </a:r>
            <a:r>
              <a:rPr lang="en-US" sz="3600" b="1" baseline="-2500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</a:t>
            </a:r>
          </a:p>
          <a:p>
            <a:pPr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วงจร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ต่ออนุกรมกัน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Left-Right Arrow 2"/>
          <p:cNvSpPr/>
          <p:nvPr/>
        </p:nvSpPr>
        <p:spPr>
          <a:xfrm>
            <a:off x="4237821" y="2114554"/>
            <a:ext cx="715179" cy="36406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2.1 Ohms </a:t>
            </a:r>
            <a:r>
              <a:rPr lang="en-US" altLang="th-TH" dirty="0" smtClean="0"/>
              <a:t>Law</a:t>
            </a:r>
            <a:endParaRPr lang="en-US" altLang="th-TH" dirty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010400" cy="5029200"/>
          </a:xfrm>
        </p:spPr>
        <p:txBody>
          <a:bodyPr/>
          <a:lstStyle/>
          <a:p>
            <a:r>
              <a:rPr lang="en-US" altLang="th-TH" sz="2400" dirty="0"/>
              <a:t>Ohm’s law states that the voltage across a resistor is directly proportional to the current I flowing through the resistor.</a:t>
            </a:r>
            <a:r>
              <a:rPr lang="en-US" altLang="th-TH" sz="2000" dirty="0"/>
              <a:t> </a:t>
            </a:r>
          </a:p>
          <a:p>
            <a:endParaRPr lang="en-US" altLang="th-TH" sz="2000" dirty="0"/>
          </a:p>
          <a:p>
            <a:r>
              <a:rPr lang="en-US" altLang="th-TH" sz="2400" dirty="0"/>
              <a:t>Mathematical expression for Ohm’s Law  is as follows:</a:t>
            </a:r>
          </a:p>
          <a:p>
            <a:endParaRPr lang="en-US" altLang="th-TH" sz="2000" dirty="0"/>
          </a:p>
          <a:p>
            <a:endParaRPr lang="en-US" altLang="th-TH" sz="2000" dirty="0"/>
          </a:p>
          <a:p>
            <a:r>
              <a:rPr lang="en-US" altLang="th-TH" sz="2400" dirty="0"/>
              <a:t>Two extreme possible values of R:              </a:t>
            </a:r>
            <a:r>
              <a:rPr lang="en-US" altLang="th-TH" sz="2400" b="1" dirty="0" smtClean="0"/>
              <a:t>0 </a:t>
            </a:r>
            <a:r>
              <a:rPr lang="en-US" altLang="th-TH" sz="2400" b="1" dirty="0"/>
              <a:t>(zero)  and </a:t>
            </a:r>
            <a:r>
              <a:rPr lang="en-US" altLang="th-TH" sz="2400" b="1" dirty="0">
                <a:sym typeface="Symbol" panose="05050102010706020507" pitchFamily="18" charset="2"/>
              </a:rPr>
              <a:t></a:t>
            </a:r>
            <a:r>
              <a:rPr lang="en-US" altLang="th-TH" sz="2400" b="1" dirty="0"/>
              <a:t> (infinite) </a:t>
            </a:r>
            <a:r>
              <a:rPr lang="en-US" altLang="th-TH" sz="2400" dirty="0"/>
              <a:t>are related with two basic circuit concepts: </a:t>
            </a:r>
            <a:r>
              <a:rPr lang="en-US" altLang="th-TH" sz="2400" dirty="0">
                <a:solidFill>
                  <a:srgbClr val="FF3300"/>
                </a:solidFill>
              </a:rPr>
              <a:t>short circuit</a:t>
            </a:r>
            <a:r>
              <a:rPr lang="en-US" altLang="th-TH" sz="2400" dirty="0"/>
              <a:t> and </a:t>
            </a:r>
            <a:r>
              <a:rPr lang="en-US" altLang="th-TH" sz="2400" dirty="0">
                <a:solidFill>
                  <a:srgbClr val="FF3300"/>
                </a:solidFill>
              </a:rPr>
              <a:t>open circuit.</a:t>
            </a:r>
            <a:endParaRPr lang="en-US" altLang="th-TH" sz="2800" dirty="0">
              <a:solidFill>
                <a:srgbClr val="FF3300"/>
              </a:solidFill>
            </a:endParaRPr>
          </a:p>
        </p:txBody>
      </p:sp>
      <p:graphicFrame>
        <p:nvGraphicFramePr>
          <p:cNvPr id="6451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467600" y="1828800"/>
          <a:ext cx="1300163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2" name="Bitmap Image" r:id="rId3" imgW="1467055" imgH="4009524" progId="Paint.Picture">
                  <p:embed/>
                </p:oleObj>
              </mc:Choice>
              <mc:Fallback>
                <p:oleObj name="Bitmap Image" r:id="rId3" imgW="1467055" imgH="4009524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828800"/>
                        <a:ext cx="1300163" cy="355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300AF-EC8C-43E7-A10F-1B73F8503F1C}" type="slidenum">
              <a:rPr lang="en-US" altLang="th-TH"/>
              <a:pPr/>
              <a:t>3</a:t>
            </a:fld>
            <a:endParaRPr lang="en-US" altLang="th-TH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429000" y="3886200"/>
          <a:ext cx="1371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3" name="Equation" r:id="rId5" imgW="418918" imgH="177723" progId="Equation.3">
                  <p:embed/>
                </p:oleObj>
              </mc:Choice>
              <mc:Fallback>
                <p:oleObj name="Equation" r:id="rId5" imgW="418918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86200"/>
                        <a:ext cx="13716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534400" cy="1143000"/>
          </a:xfrm>
        </p:spPr>
        <p:txBody>
          <a:bodyPr/>
          <a:lstStyle/>
          <a:p>
            <a:r>
              <a:rPr lang="en-US" altLang="th-TH" sz="3600" dirty="0"/>
              <a:t>2.5 Parallel Resistors and Current </a:t>
            </a:r>
            <a:r>
              <a:rPr lang="en-US" altLang="th-TH" sz="3600" dirty="0" smtClean="0"/>
              <a:t>Division</a:t>
            </a:r>
            <a:endParaRPr lang="en-US" altLang="th-TH" sz="3600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282777"/>
            <a:ext cx="8305800" cy="4419600"/>
          </a:xfrm>
        </p:spPr>
        <p:txBody>
          <a:bodyPr/>
          <a:lstStyle/>
          <a:p>
            <a:r>
              <a:rPr lang="en-US" altLang="th-TH" sz="2400" dirty="0"/>
              <a:t>Parallel: Two or more elements are in parallel if they are connected to the same two nodes and consequently have the same voltage across them.</a:t>
            </a:r>
          </a:p>
          <a:p>
            <a:pPr>
              <a:buFontTx/>
              <a:buNone/>
            </a:pPr>
            <a:endParaRPr lang="en-US" altLang="th-TH" sz="2400" i="1" dirty="0"/>
          </a:p>
          <a:p>
            <a:r>
              <a:rPr lang="en-US" altLang="th-TH" sz="2400" dirty="0"/>
              <a:t>The equivalent resistance of a circuit with  </a:t>
            </a:r>
            <a:r>
              <a:rPr lang="en-US" altLang="th-TH" sz="2400" dirty="0" smtClean="0"/>
              <a:t>N </a:t>
            </a:r>
            <a:r>
              <a:rPr lang="en-US" altLang="th-TH" sz="2400" dirty="0"/>
              <a:t>resistors in parallel is: </a:t>
            </a:r>
          </a:p>
          <a:p>
            <a:endParaRPr lang="en-US" altLang="th-TH" sz="2400" dirty="0"/>
          </a:p>
          <a:p>
            <a:endParaRPr lang="en-US" altLang="th-TH" sz="2400" dirty="0"/>
          </a:p>
          <a:p>
            <a:r>
              <a:rPr lang="en-US" altLang="th-TH" sz="2400" dirty="0"/>
              <a:t>The total current </a:t>
            </a:r>
            <a:r>
              <a:rPr lang="en-US" altLang="th-TH" sz="2400" dirty="0" err="1"/>
              <a:t>i</a:t>
            </a:r>
            <a:r>
              <a:rPr lang="en-US" altLang="th-TH" sz="2400" dirty="0"/>
              <a:t> is shared by the resistors in inverse proportion to their resistances. The current divider </a:t>
            </a:r>
            <a:r>
              <a:rPr lang="en-US" altLang="th-TH" sz="2400" dirty="0" smtClean="0"/>
              <a:t>can </a:t>
            </a:r>
            <a:r>
              <a:rPr lang="en-US" altLang="th-TH" sz="2400" dirty="0"/>
              <a:t>be expressed as: 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B180D-7CFA-48F6-8069-9C51C4E71DA8}" type="slidenum">
              <a:rPr lang="en-US" altLang="th-TH"/>
              <a:pPr/>
              <a:t>30</a:t>
            </a:fld>
            <a:endParaRPr lang="en-US" altLang="th-TH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383142"/>
              </p:ext>
            </p:extLst>
          </p:nvPr>
        </p:nvGraphicFramePr>
        <p:xfrm>
          <a:off x="2743200" y="3513216"/>
          <a:ext cx="2667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6" name="Equation" r:id="rId3" imgW="1600200" imgH="444500" progId="Equation.3">
                  <p:embed/>
                </p:oleObj>
              </mc:Choice>
              <mc:Fallback>
                <p:oleObj name="Equation" r:id="rId3" imgW="16002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13216"/>
                        <a:ext cx="26670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27036"/>
              </p:ext>
            </p:extLst>
          </p:nvPr>
        </p:nvGraphicFramePr>
        <p:xfrm>
          <a:off x="3733800" y="5410200"/>
          <a:ext cx="17526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7" name="Equation" r:id="rId5" imgW="939392" imgH="482391" progId="Equation.3">
                  <p:embed/>
                </p:oleObj>
              </mc:Choice>
              <mc:Fallback>
                <p:oleObj name="Equation" r:id="rId5" imgW="939392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10200"/>
                        <a:ext cx="17526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7454" y="3492577"/>
            <a:ext cx="1282100" cy="24118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130" y="772640"/>
            <a:ext cx="2999662" cy="20503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0717" y="655231"/>
            <a:ext cx="2724958" cy="217000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768AEF-109A-4F8D-97E8-C2EDA01B7002}" type="slidenum">
              <a:rPr lang="en-US" altLang="th-TH" smtClean="0"/>
              <a:pPr/>
              <a:t>31</a:t>
            </a:fld>
            <a:endParaRPr lang="en-US" altLang="th-TH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70130" y="-18924"/>
            <a:ext cx="8534400" cy="1143000"/>
          </a:xfrm>
        </p:spPr>
        <p:txBody>
          <a:bodyPr/>
          <a:lstStyle/>
          <a:p>
            <a:r>
              <a:rPr lang="en-US" altLang="th-TH" sz="3600" dirty="0"/>
              <a:t>2.5 Parallel Resistors and Current </a:t>
            </a:r>
            <a:r>
              <a:rPr lang="en-US" altLang="th-TH" sz="3600" dirty="0" smtClean="0"/>
              <a:t>Division</a:t>
            </a:r>
            <a:endParaRPr lang="en-US" altLang="th-TH" sz="3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12662" t="-6341" b="73166"/>
          <a:stretch/>
        </p:blipFill>
        <p:spPr>
          <a:xfrm>
            <a:off x="257352" y="4421762"/>
            <a:ext cx="1858044" cy="46767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6400" y="2998529"/>
            <a:ext cx="3470529" cy="64318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67326" y="2919225"/>
            <a:ext cx="1838074" cy="80179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5531" y="2932881"/>
            <a:ext cx="2683509" cy="774482"/>
          </a:xfrm>
          <a:prstGeom prst="rect">
            <a:avLst/>
          </a:prstGeom>
        </p:spPr>
      </p:pic>
      <p:sp>
        <p:nvSpPr>
          <p:cNvPr id="13" name="Right Arrow 12"/>
          <p:cNvSpPr/>
          <p:nvPr/>
        </p:nvSpPr>
        <p:spPr>
          <a:xfrm>
            <a:off x="5105400" y="3167722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42133" y="5704505"/>
            <a:ext cx="2971115" cy="798406"/>
          </a:xfrm>
          <a:prstGeom prst="rect">
            <a:avLst/>
          </a:prstGeom>
        </p:spPr>
      </p:pic>
      <p:sp>
        <p:nvSpPr>
          <p:cNvPr id="17" name="Right Arrow 16"/>
          <p:cNvSpPr/>
          <p:nvPr/>
        </p:nvSpPr>
        <p:spPr>
          <a:xfrm>
            <a:off x="2971800" y="3167722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9" name="Left-Right Arrow 18"/>
          <p:cNvSpPr/>
          <p:nvPr/>
        </p:nvSpPr>
        <p:spPr>
          <a:xfrm>
            <a:off x="3522665" y="1622031"/>
            <a:ext cx="715179" cy="36406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/>
          <a:srcRect t="47042"/>
          <a:stretch/>
        </p:blipFill>
        <p:spPr>
          <a:xfrm>
            <a:off x="2590667" y="4205318"/>
            <a:ext cx="2127422" cy="746567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2020393" y="4448929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36129"/>
              </p:ext>
            </p:extLst>
          </p:nvPr>
        </p:nvGraphicFramePr>
        <p:xfrm>
          <a:off x="7359625" y="4170919"/>
          <a:ext cx="1544905" cy="81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10" imgW="914400" imgH="482400" progId="Equation.3">
                  <p:embed/>
                </p:oleObj>
              </mc:Choice>
              <mc:Fallback>
                <p:oleObj name="Equation" r:id="rId10" imgW="91440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59625" y="4170919"/>
                        <a:ext cx="1544905" cy="81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5400000">
            <a:off x="8276811" y="3753917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904998"/>
              </p:ext>
            </p:extLst>
          </p:nvPr>
        </p:nvGraphicFramePr>
        <p:xfrm>
          <a:off x="5193360" y="4174929"/>
          <a:ext cx="1544905" cy="81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12" imgW="914400" imgH="482400" progId="Equation.3">
                  <p:embed/>
                </p:oleObj>
              </mc:Choice>
              <mc:Fallback>
                <p:oleObj name="Equation" r:id="rId12" imgW="914400" imgH="4824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3360" y="4174929"/>
                        <a:ext cx="1544905" cy="81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 flipH="1">
            <a:off x="6853059" y="4426202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5" name="Right Arrow 24"/>
          <p:cNvSpPr/>
          <p:nvPr/>
        </p:nvSpPr>
        <p:spPr>
          <a:xfrm rot="17895719" flipH="1">
            <a:off x="4607049" y="5151965"/>
            <a:ext cx="679064" cy="271355"/>
          </a:xfrm>
          <a:prstGeom prst="rightArrow">
            <a:avLst>
              <a:gd name="adj1" fmla="val 5625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7" name="Right Arrow 26"/>
          <p:cNvSpPr/>
          <p:nvPr/>
        </p:nvSpPr>
        <p:spPr>
          <a:xfrm rot="3704281">
            <a:off x="3338014" y="5193311"/>
            <a:ext cx="679064" cy="271355"/>
          </a:xfrm>
          <a:prstGeom prst="rightArrow">
            <a:avLst>
              <a:gd name="adj1" fmla="val 5625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8" name="TextBox 27"/>
          <p:cNvSpPr txBox="1"/>
          <p:nvPr/>
        </p:nvSpPr>
        <p:spPr>
          <a:xfrm>
            <a:off x="166395" y="5229727"/>
            <a:ext cx="2396810" cy="13593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ช้คำนวณกระแส</a:t>
            </a:r>
          </a:p>
          <a:p>
            <a:pPr algn="ctr"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ผ่า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</a:t>
            </a:r>
            <a:r>
              <a:rPr lang="en-US" sz="3600" b="1" baseline="-2500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n</a:t>
            </a:r>
            <a:r>
              <a:rPr lang="th-TH" sz="3600" b="1" baseline="-25000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ในวงจร</a:t>
            </a:r>
          </a:p>
          <a:p>
            <a:pPr algn="ctr">
              <a:lnSpc>
                <a:spcPts val="32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ที่ต่อขนานกัน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57667" y="699375"/>
            <a:ext cx="2291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แบ่งกระแส)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27244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446" y="1183920"/>
            <a:ext cx="2999662" cy="20503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1124076"/>
            <a:ext cx="2724958" cy="217000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768AEF-109A-4F8D-97E8-C2EDA01B7002}" type="slidenum">
              <a:rPr lang="en-US" altLang="th-TH" smtClean="0"/>
              <a:pPr/>
              <a:t>32</a:t>
            </a:fld>
            <a:endParaRPr lang="en-US" altLang="th-TH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70130" y="-18924"/>
            <a:ext cx="8534400" cy="1143000"/>
          </a:xfrm>
        </p:spPr>
        <p:txBody>
          <a:bodyPr/>
          <a:lstStyle/>
          <a:p>
            <a:r>
              <a:rPr lang="en-US" altLang="th-TH" sz="3600" dirty="0"/>
              <a:t>2.5 Parallel Resistors and Current </a:t>
            </a:r>
            <a:r>
              <a:rPr lang="en-US" altLang="th-TH" sz="3600" dirty="0" smtClean="0"/>
              <a:t>Division</a:t>
            </a:r>
            <a:endParaRPr lang="en-US" altLang="th-TH" sz="36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4655668"/>
            <a:ext cx="2957505" cy="39643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/>
          <a:srcRect b="48350"/>
          <a:stretch/>
        </p:blipFill>
        <p:spPr>
          <a:xfrm>
            <a:off x="4529119" y="5656687"/>
            <a:ext cx="1494330" cy="65667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85348" y="4489307"/>
            <a:ext cx="2851631" cy="770711"/>
          </a:xfrm>
          <a:prstGeom prst="rect">
            <a:avLst/>
          </a:prstGeom>
        </p:spPr>
      </p:pic>
      <p:sp>
        <p:nvSpPr>
          <p:cNvPr id="19" name="Left-Right Arrow 18"/>
          <p:cNvSpPr/>
          <p:nvPr/>
        </p:nvSpPr>
        <p:spPr>
          <a:xfrm>
            <a:off x="4214411" y="2027049"/>
            <a:ext cx="715179" cy="36406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6357667" y="699375"/>
            <a:ext cx="2291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(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แบ่งกระแส)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5531" y="3369169"/>
            <a:ext cx="6118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รณีที่เราคำนวณโดยใช้ค่า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onductance (G)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3631" y="4009337"/>
            <a:ext cx="4315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ำหรับการต่อ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บบขนานจะได้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03349"/>
              </p:ext>
            </p:extLst>
          </p:nvPr>
        </p:nvGraphicFramePr>
        <p:xfrm>
          <a:off x="6544079" y="3326712"/>
          <a:ext cx="752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8" imgW="444240" imgH="393480" progId="Equation.3">
                  <p:embed/>
                </p:oleObj>
              </mc:Choice>
              <mc:Fallback>
                <p:oleObj name="Equation" r:id="rId8" imgW="444240" imgH="39348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4079" y="3326712"/>
                        <a:ext cx="75247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928482" y="4530718"/>
            <a:ext cx="708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ละ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6"/>
          <a:srcRect t="55705"/>
          <a:stretch/>
        </p:blipFill>
        <p:spPr>
          <a:xfrm>
            <a:off x="6412228" y="5693812"/>
            <a:ext cx="1494330" cy="563157"/>
          </a:xfrm>
          <a:prstGeom prst="rect">
            <a:avLst/>
          </a:prstGeom>
        </p:spPr>
      </p:pic>
      <p:sp>
        <p:nvSpPr>
          <p:cNvPr id="31" name="Right Arrow 30"/>
          <p:cNvSpPr/>
          <p:nvPr/>
        </p:nvSpPr>
        <p:spPr>
          <a:xfrm rot="5400000">
            <a:off x="6069328" y="5305952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0314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7FE0A-2B4D-4E2F-9338-C603C09A4992}" type="slidenum">
              <a:rPr lang="en-US" altLang="th-TH"/>
              <a:pPr/>
              <a:t>33</a:t>
            </a:fld>
            <a:endParaRPr lang="en-US" altLang="th-TH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304800"/>
            <a:ext cx="9296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th-TH" sz="3600" dirty="0"/>
              <a:t>2.5 Parallel Resistors and Current </a:t>
            </a:r>
            <a:r>
              <a:rPr lang="en-US" altLang="th-TH" sz="3600" dirty="0" smtClean="0"/>
              <a:t>Division</a:t>
            </a:r>
            <a:endParaRPr lang="en-US" altLang="th-TH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1" y="1666240"/>
            <a:ext cx="4017708" cy="23723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0905" y="1726636"/>
            <a:ext cx="2842304" cy="214940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90600" y="1143368"/>
            <a:ext cx="1529586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th-TH" b="1" u="sng" dirty="0"/>
              <a:t>Example </a:t>
            </a:r>
            <a:r>
              <a:rPr lang="en-US" altLang="th-TH" b="1" u="sng" dirty="0" smtClean="0"/>
              <a:t>3</a:t>
            </a:r>
            <a:endParaRPr lang="en-US" altLang="th-TH" b="1" u="sng" dirty="0"/>
          </a:p>
        </p:txBody>
      </p:sp>
      <p:grpSp>
        <p:nvGrpSpPr>
          <p:cNvPr id="12" name="Group 11"/>
          <p:cNvGrpSpPr/>
          <p:nvPr/>
        </p:nvGrpSpPr>
        <p:grpSpPr>
          <a:xfrm>
            <a:off x="996462" y="4038600"/>
            <a:ext cx="7239000" cy="415925"/>
            <a:chOff x="990600" y="4308475"/>
            <a:chExt cx="7239000" cy="415925"/>
          </a:xfrm>
        </p:grpSpPr>
        <p:grpSp>
          <p:nvGrpSpPr>
            <p:cNvPr id="11" name="Group 10"/>
            <p:cNvGrpSpPr/>
            <p:nvPr/>
          </p:nvGrpSpPr>
          <p:grpSpPr>
            <a:xfrm>
              <a:off x="990600" y="4308475"/>
              <a:ext cx="1625600" cy="415925"/>
              <a:chOff x="990600" y="4308475"/>
              <a:chExt cx="1625600" cy="415925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990600" y="4343400"/>
                <a:ext cx="1508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ind    and </a:t>
                </a:r>
                <a:endParaRPr lang="th-TH" dirty="0"/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8211711"/>
                  </p:ext>
                </p:extLst>
              </p:nvPr>
            </p:nvGraphicFramePr>
            <p:xfrm>
              <a:off x="1600200" y="4308923"/>
              <a:ext cx="230821" cy="415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80" name="Equation" r:id="rId5" imgW="126720" imgH="228600" progId="Equation.DSMT4">
                      <p:embed/>
                    </p:oleObj>
                  </mc:Choice>
                  <mc:Fallback>
                    <p:oleObj name="Equation" r:id="rId5" imgW="12672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00200" y="4308923"/>
                            <a:ext cx="230821" cy="4154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5944461"/>
                  </p:ext>
                </p:extLst>
              </p:nvPr>
            </p:nvGraphicFramePr>
            <p:xfrm>
              <a:off x="2339975" y="4308475"/>
              <a:ext cx="276225" cy="415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81" name="Equation" r:id="rId7" imgW="152280" imgH="228600" progId="Equation.DSMT4">
                      <p:embed/>
                    </p:oleObj>
                  </mc:Choice>
                  <mc:Fallback>
                    <p:oleObj name="Equation" r:id="rId7" imgW="152280" imgH="228600" progId="Equation.DSMT4">
                      <p:embed/>
                      <p:pic>
                        <p:nvPicPr>
                          <p:cNvPr id="8" name="Object 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339975" y="4308475"/>
                            <a:ext cx="276225" cy="415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9"/>
            <p:cNvGrpSpPr/>
            <p:nvPr/>
          </p:nvGrpSpPr>
          <p:grpSpPr>
            <a:xfrm>
              <a:off x="2514600" y="4355068"/>
              <a:ext cx="5715000" cy="369332"/>
              <a:chOff x="2514600" y="4495800"/>
              <a:chExt cx="5715000" cy="369332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514600" y="4495800"/>
                <a:ext cx="5715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dirty="0" smtClean="0"/>
                  <a:t>and the power dissipated </a:t>
                </a:r>
                <a:r>
                  <a:rPr lang="en-US" dirty="0"/>
                  <a:t>in the 3- </a:t>
                </a:r>
                <a:r>
                  <a:rPr lang="en-US" dirty="0" smtClean="0"/>
                  <a:t>   resistor</a:t>
                </a:r>
                <a:endParaRPr lang="th-TH" dirty="0"/>
              </a:p>
            </p:txBody>
          </p: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3073178"/>
                  </p:ext>
                </p:extLst>
              </p:nvPr>
            </p:nvGraphicFramePr>
            <p:xfrm>
              <a:off x="6629400" y="4498975"/>
              <a:ext cx="300037" cy="301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82" name="Equation" r:id="rId9" imgW="164880" imgH="164880" progId="Equation.DSMT4">
                      <p:embed/>
                    </p:oleObj>
                  </mc:Choice>
                  <mc:Fallback>
                    <p:oleObj name="Equation" r:id="rId9" imgW="164880" imgH="164880" progId="Equation.DSMT4">
                      <p:embed/>
                      <p:pic>
                        <p:nvPicPr>
                          <p:cNvPr id="19" name="Object 1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629400" y="4498975"/>
                            <a:ext cx="300037" cy="301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32401" y="4690396"/>
            <a:ext cx="3021375" cy="79752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86200" y="5543237"/>
            <a:ext cx="2006767" cy="70040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721472" y="5726668"/>
            <a:ext cx="2110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Ohm’s law</a:t>
            </a:r>
            <a:endParaRPr lang="th-T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7FE0A-2B4D-4E2F-9338-C603C09A4992}" type="slidenum">
              <a:rPr lang="en-US" altLang="th-TH"/>
              <a:pPr/>
              <a:t>34</a:t>
            </a:fld>
            <a:endParaRPr lang="en-US" altLang="th-TH"/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304800"/>
            <a:ext cx="9296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th-TH" sz="3600" dirty="0"/>
              <a:t>2.5 Parallel Resistors and Current </a:t>
            </a:r>
            <a:r>
              <a:rPr lang="en-US" altLang="th-TH" sz="3600" dirty="0" smtClean="0"/>
              <a:t>Division</a:t>
            </a:r>
            <a:endParaRPr lang="en-US" altLang="th-TH" sz="36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9067" y="2286000"/>
            <a:ext cx="3505200" cy="89556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219200" y="2057400"/>
            <a:ext cx="3063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 apply voltage division</a:t>
            </a:r>
            <a:endParaRPr lang="th-TH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9067" y="1447800"/>
            <a:ext cx="3345865" cy="4572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4318" y="3073955"/>
            <a:ext cx="4470882" cy="88844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292565" y="3810000"/>
            <a:ext cx="3050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 apply current division</a:t>
            </a:r>
            <a:endParaRPr lang="th-TH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2821" y="4114800"/>
            <a:ext cx="4366902" cy="10668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06354" y="5072273"/>
            <a:ext cx="6161246" cy="1552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78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B888F-257C-4013-BDDC-791A3C041686}" type="slidenum">
              <a:rPr lang="en-US" altLang="th-TH" smtClean="0"/>
              <a:pPr/>
              <a:t>35</a:t>
            </a:fld>
            <a:endParaRPr lang="en-US" altLang="th-TH"/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-76200" y="-152400"/>
            <a:ext cx="9296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 algn="ctr"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th-TH" sz="3200" dirty="0" smtClean="0"/>
              <a:t>Summary</a:t>
            </a:r>
            <a:endParaRPr lang="en-US" altLang="th-TH" sz="3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1073625" cy="316854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1664732"/>
            <a:ext cx="4657859" cy="1066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819601" y="1371600"/>
            <a:ext cx="2566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eries resistor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15446" y="4078480"/>
            <a:ext cx="2725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Parallel resistors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800" y="4545044"/>
            <a:ext cx="3450752" cy="100588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2552" y="3564890"/>
            <a:ext cx="1349848" cy="2539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7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15EE-DC60-42B1-B141-D57CDE4904A6}" type="slidenum">
              <a:rPr lang="en-US" altLang="th-TH" smtClean="0"/>
              <a:pPr/>
              <a:t>36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81000"/>
            <a:ext cx="8452517" cy="3276600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2579497" y="1457072"/>
            <a:ext cx="1406585" cy="1692190"/>
          </a:xfrm>
          <a:custGeom>
            <a:avLst/>
            <a:gdLst>
              <a:gd name="connsiteX0" fmla="*/ 230378 w 1406585"/>
              <a:gd name="connsiteY0" fmla="*/ 657478 h 1692190"/>
              <a:gd name="connsiteX1" fmla="*/ 49403 w 1406585"/>
              <a:gd name="connsiteY1" fmla="*/ 552703 h 1692190"/>
              <a:gd name="connsiteX2" fmla="*/ 20828 w 1406585"/>
              <a:gd name="connsiteY2" fmla="*/ 200278 h 1692190"/>
              <a:gd name="connsiteX3" fmla="*/ 325628 w 1406585"/>
              <a:gd name="connsiteY3" fmla="*/ 253 h 1692190"/>
              <a:gd name="connsiteX4" fmla="*/ 1192403 w 1406585"/>
              <a:gd name="connsiteY4" fmla="*/ 238378 h 1692190"/>
              <a:gd name="connsiteX5" fmla="*/ 1325753 w 1406585"/>
              <a:gd name="connsiteY5" fmla="*/ 1476628 h 1692190"/>
              <a:gd name="connsiteX6" fmla="*/ 135128 w 1406585"/>
              <a:gd name="connsiteY6" fmla="*/ 1657603 h 1692190"/>
              <a:gd name="connsiteX7" fmla="*/ 201803 w 1406585"/>
              <a:gd name="connsiteY7" fmla="*/ 1086103 h 1692190"/>
              <a:gd name="connsiteX8" fmla="*/ 497078 w 1406585"/>
              <a:gd name="connsiteY8" fmla="*/ 1048003 h 1692190"/>
              <a:gd name="connsiteX9" fmla="*/ 516128 w 1406585"/>
              <a:gd name="connsiteY9" fmla="*/ 705103 h 1692190"/>
              <a:gd name="connsiteX10" fmla="*/ 230378 w 1406585"/>
              <a:gd name="connsiteY10" fmla="*/ 657478 h 1692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06585" h="1692190">
                <a:moveTo>
                  <a:pt x="230378" y="657478"/>
                </a:moveTo>
                <a:cubicBezTo>
                  <a:pt x="152591" y="632078"/>
                  <a:pt x="84328" y="628903"/>
                  <a:pt x="49403" y="552703"/>
                </a:cubicBezTo>
                <a:cubicBezTo>
                  <a:pt x="14478" y="476503"/>
                  <a:pt x="-25209" y="292353"/>
                  <a:pt x="20828" y="200278"/>
                </a:cubicBezTo>
                <a:cubicBezTo>
                  <a:pt x="66865" y="108203"/>
                  <a:pt x="130366" y="-6097"/>
                  <a:pt x="325628" y="253"/>
                </a:cubicBezTo>
                <a:cubicBezTo>
                  <a:pt x="520890" y="6603"/>
                  <a:pt x="1025715" y="-7685"/>
                  <a:pt x="1192403" y="238378"/>
                </a:cubicBezTo>
                <a:cubicBezTo>
                  <a:pt x="1359091" y="484441"/>
                  <a:pt x="1501965" y="1240091"/>
                  <a:pt x="1325753" y="1476628"/>
                </a:cubicBezTo>
                <a:cubicBezTo>
                  <a:pt x="1149541" y="1713165"/>
                  <a:pt x="322453" y="1722690"/>
                  <a:pt x="135128" y="1657603"/>
                </a:cubicBezTo>
                <a:cubicBezTo>
                  <a:pt x="-52197" y="1592516"/>
                  <a:pt x="141478" y="1187703"/>
                  <a:pt x="201803" y="1086103"/>
                </a:cubicBezTo>
                <a:cubicBezTo>
                  <a:pt x="262128" y="984503"/>
                  <a:pt x="444691" y="1111503"/>
                  <a:pt x="497078" y="1048003"/>
                </a:cubicBezTo>
                <a:cubicBezTo>
                  <a:pt x="549465" y="984503"/>
                  <a:pt x="558990" y="770190"/>
                  <a:pt x="516128" y="705103"/>
                </a:cubicBezTo>
                <a:cubicBezTo>
                  <a:pt x="473266" y="640016"/>
                  <a:pt x="308165" y="682878"/>
                  <a:pt x="230378" y="657478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986082" y="2303167"/>
            <a:ext cx="1424118" cy="28763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2362200" y="1371600"/>
            <a:ext cx="1828800" cy="1981200"/>
          </a:xfrm>
          <a:prstGeom prst="roundRect">
            <a:avLst/>
          </a:pr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088541" y="3234734"/>
            <a:ext cx="1424118" cy="28763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1750022" y="1253534"/>
            <a:ext cx="2593377" cy="2404066"/>
          </a:xfrm>
          <a:prstGeom prst="roundRect">
            <a:avLst/>
          </a:prstGeom>
          <a:noFill/>
          <a:ln w="254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44087" y="3657600"/>
            <a:ext cx="1421541" cy="956267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1492346" y="1066800"/>
            <a:ext cx="3308254" cy="2819399"/>
          </a:xfrm>
          <a:prstGeom prst="roundRect">
            <a:avLst/>
          </a:prstGeom>
          <a:noFill/>
          <a:ln w="25400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598771" y="3886199"/>
            <a:ext cx="535716" cy="1066801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12789"/>
              </p:ext>
            </p:extLst>
          </p:nvPr>
        </p:nvGraphicFramePr>
        <p:xfrm>
          <a:off x="5348288" y="2401888"/>
          <a:ext cx="2003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Equation" r:id="rId4" imgW="939600" imgH="177480" progId="Equation.3">
                  <p:embed/>
                </p:oleObj>
              </mc:Choice>
              <mc:Fallback>
                <p:oleObj name="Equation" r:id="rId4" imgW="939600" imgH="17748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8288" y="2401888"/>
                        <a:ext cx="20034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22194"/>
              </p:ext>
            </p:extLst>
          </p:nvPr>
        </p:nvGraphicFramePr>
        <p:xfrm>
          <a:off x="5646575" y="3104061"/>
          <a:ext cx="24907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2" name="Equation" r:id="rId6" imgW="1168200" imgH="393480" progId="Equation.3">
                  <p:embed/>
                </p:oleObj>
              </mc:Choice>
              <mc:Fallback>
                <p:oleObj name="Equation" r:id="rId6" imgW="1168200" imgH="39348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6575" y="3104061"/>
                        <a:ext cx="2490787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49532"/>
              </p:ext>
            </p:extLst>
          </p:nvPr>
        </p:nvGraphicFramePr>
        <p:xfrm>
          <a:off x="5257800" y="4395694"/>
          <a:ext cx="14081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8" imgW="660240" imgH="177480" progId="Equation.3">
                  <p:embed/>
                </p:oleObj>
              </mc:Choice>
              <mc:Fallback>
                <p:oleObj name="Equation" r:id="rId8" imgW="660240" imgH="17748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7800" y="4395694"/>
                        <a:ext cx="140811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68222"/>
              </p:ext>
            </p:extLst>
          </p:nvPr>
        </p:nvGraphicFramePr>
        <p:xfrm>
          <a:off x="2978084" y="4781955"/>
          <a:ext cx="22209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4" name="Equation" r:id="rId10" imgW="1041120" imgH="393480" progId="Equation.3">
                  <p:embed/>
                </p:oleObj>
              </mc:Choice>
              <mc:Fallback>
                <p:oleObj name="Equation" r:id="rId10" imgW="1041120" imgH="39348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8084" y="4781955"/>
                        <a:ext cx="2220913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908364" y="914400"/>
            <a:ext cx="4194455" cy="3201988"/>
          </a:xfrm>
          <a:prstGeom prst="roundRect">
            <a:avLst/>
          </a:prstGeom>
          <a:noFill/>
          <a:ln w="254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482164" y="4133460"/>
            <a:ext cx="231030" cy="127674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264"/>
              </p:ext>
            </p:extLst>
          </p:nvPr>
        </p:nvGraphicFramePr>
        <p:xfrm>
          <a:off x="963736" y="5697942"/>
          <a:ext cx="23828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Equation" r:id="rId12" imgW="1117440" imgH="177480" progId="Equation.3">
                  <p:embed/>
                </p:oleObj>
              </mc:Choice>
              <mc:Fallback>
                <p:oleObj name="Equation" r:id="rId12" imgW="1117440" imgH="17748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3736" y="5697942"/>
                        <a:ext cx="238283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89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15EE-DC60-42B1-B141-D57CDE4904A6}" type="slidenum">
              <a:rPr lang="en-US" altLang="th-TH" smtClean="0"/>
              <a:pPr/>
              <a:t>37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4488" r="5771" b="20830"/>
          <a:stretch/>
        </p:blipFill>
        <p:spPr>
          <a:xfrm>
            <a:off x="838200" y="297836"/>
            <a:ext cx="8007934" cy="21625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24600" y="2971800"/>
            <a:ext cx="2073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ns</a:t>
            </a:r>
            <a:r>
              <a:rPr lang="en-US" dirty="0" smtClean="0"/>
              <a:t>: 11.2 Ohm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704" y="267046"/>
            <a:ext cx="881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วิธีทำ</a:t>
            </a:r>
            <a:endParaRPr lang="en-US" sz="3600" b="1" baseline="-25000" dirty="0">
              <a:solidFill>
                <a:srgbClr val="0000FF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4174" y="911416"/>
            <a:ext cx="2693366" cy="948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 1 Ohm </a:t>
            </a:r>
            <a:endParaRPr lang="th-TH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algn="ctr">
              <a:lnSpc>
                <a:spcPts val="32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นุกรมกับ </a:t>
            </a:r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5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Ohm 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1359407" y="1807222"/>
            <a:ext cx="381000" cy="2578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82573" y="1959622"/>
            <a:ext cx="25346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นานกับ </a:t>
            </a:r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4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Ohm 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1359407" y="2493022"/>
            <a:ext cx="381000" cy="2578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95209" y="2858869"/>
            <a:ext cx="27093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นานกับ 12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Ohm 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3224" y="3620869"/>
            <a:ext cx="26933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นุกรมกับ 1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Ohm 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1359407" y="3392269"/>
            <a:ext cx="381000" cy="2578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842167" y="3604800"/>
            <a:ext cx="3932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R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Ohm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นานกับ 6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Ohm 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5" name="Down Arrow 14"/>
          <p:cNvSpPr/>
          <p:nvPr/>
        </p:nvSpPr>
        <p:spPr>
          <a:xfrm rot="19489716">
            <a:off x="2608680" y="4146564"/>
            <a:ext cx="381000" cy="9436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2110284" flipH="1">
            <a:off x="4508960" y="4107490"/>
            <a:ext cx="381000" cy="9436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91928" y="4768270"/>
            <a:ext cx="1314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นานกัน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3461775" y="5684798"/>
            <a:ext cx="381000" cy="2578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371683" y="5987902"/>
            <a:ext cx="28680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อนุกรมกับ 10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Ohm </a:t>
            </a:r>
            <a:endParaRPr lang="en-US" sz="3600" b="1" baseline="-25000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198158"/>
              </p:ext>
            </p:extLst>
          </p:nvPr>
        </p:nvGraphicFramePr>
        <p:xfrm>
          <a:off x="2743200" y="1350963"/>
          <a:ext cx="1381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3" name="Equation" r:id="rId4" imgW="647640" imgH="177480" progId="Equation.3">
                  <p:embed/>
                </p:oleObj>
              </mc:Choice>
              <mc:Fallback>
                <p:oleObj name="Equation" r:id="rId4" imgW="647640" imgH="17748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1350963"/>
                        <a:ext cx="13811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85339"/>
              </p:ext>
            </p:extLst>
          </p:nvPr>
        </p:nvGraphicFramePr>
        <p:xfrm>
          <a:off x="2686888" y="1872701"/>
          <a:ext cx="1758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4" name="Equation" r:id="rId6" imgW="825480" imgH="393480" progId="Equation.3">
                  <p:embed/>
                </p:oleObj>
              </mc:Choice>
              <mc:Fallback>
                <p:oleObj name="Equation" r:id="rId6" imgW="825480" imgH="393480" progId="Equation.3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6888" y="1872701"/>
                        <a:ext cx="175895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934731"/>
              </p:ext>
            </p:extLst>
          </p:nvPr>
        </p:nvGraphicFramePr>
        <p:xfrm>
          <a:off x="2667000" y="2744788"/>
          <a:ext cx="18669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Equation" r:id="rId8" imgW="876240" imgH="393480" progId="Equation.3">
                  <p:embed/>
                </p:oleObj>
              </mc:Choice>
              <mc:Fallback>
                <p:oleObj name="Equation" r:id="rId8" imgW="876240" imgH="39348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2744788"/>
                        <a:ext cx="186690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30885"/>
              </p:ext>
            </p:extLst>
          </p:nvPr>
        </p:nvGraphicFramePr>
        <p:xfrm>
          <a:off x="2744787" y="3755121"/>
          <a:ext cx="13795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6" name="Equation" r:id="rId10" imgW="647640" imgH="177480" progId="Equation.3">
                  <p:embed/>
                </p:oleObj>
              </mc:Choice>
              <mc:Fallback>
                <p:oleObj name="Equation" r:id="rId10" imgW="647640" imgH="17748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44787" y="3755121"/>
                        <a:ext cx="13795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72477"/>
              </p:ext>
            </p:extLst>
          </p:nvPr>
        </p:nvGraphicFramePr>
        <p:xfrm>
          <a:off x="5777808" y="4001610"/>
          <a:ext cx="14874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7" name="Equation" r:id="rId12" imgW="698400" imgH="393480" progId="Equation.3">
                  <p:embed/>
                </p:oleObj>
              </mc:Choice>
              <mc:Fallback>
                <p:oleObj name="Equation" r:id="rId12" imgW="698400" imgH="39348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77808" y="4001610"/>
                        <a:ext cx="1487488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298527"/>
              </p:ext>
            </p:extLst>
          </p:nvPr>
        </p:nvGraphicFramePr>
        <p:xfrm>
          <a:off x="4124325" y="5029267"/>
          <a:ext cx="17033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8" name="Equation" r:id="rId14" imgW="799920" imgH="393480" progId="Equation.3">
                  <p:embed/>
                </p:oleObj>
              </mc:Choice>
              <mc:Fallback>
                <p:oleObj name="Equation" r:id="rId14" imgW="799920" imgH="393480" progId="Equation.3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24325" y="5029267"/>
                        <a:ext cx="1703388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63906"/>
              </p:ext>
            </p:extLst>
          </p:nvPr>
        </p:nvGraphicFramePr>
        <p:xfrm>
          <a:off x="5126957" y="6088009"/>
          <a:ext cx="2540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9" name="Equation" r:id="rId16" imgW="1193760" imgH="177480" progId="Equation.3">
                  <p:embed/>
                </p:oleObj>
              </mc:Choice>
              <mc:Fallback>
                <p:oleObj name="Equation" r:id="rId16" imgW="1193760" imgH="17748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26957" y="6088009"/>
                        <a:ext cx="25400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14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B888F-257C-4013-BDDC-791A3C041686}" type="slidenum">
              <a:rPr lang="en-US" altLang="th-TH" smtClean="0"/>
              <a:pPr/>
              <a:t>38</a:t>
            </a:fld>
            <a:endParaRPr lang="en-US" alt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r="49300" b="57585"/>
          <a:stretch/>
        </p:blipFill>
        <p:spPr>
          <a:xfrm>
            <a:off x="374986" y="1142999"/>
            <a:ext cx="4730413" cy="24384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90600" y="452735"/>
            <a:ext cx="7596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3300"/>
                </a:solidFill>
              </a:rPr>
              <a:t>Parallel and Series Voltage and Current Sources</a:t>
            </a:r>
            <a:endParaRPr lang="th-TH" sz="2400" dirty="0">
              <a:solidFill>
                <a:srgbClr val="FF33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4986" y="4580219"/>
            <a:ext cx="4094391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urrent source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ต่ออนุกรม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ันไม่ได้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กระแสไม่เท่ากัน 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พราะกระแสใน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1 Branch </a:t>
            </a:r>
            <a:endParaRPr lang="th-TH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มีค่าได้ 1 ค่าเท่านั้น</a:t>
            </a:r>
            <a:endParaRPr lang="th-TH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1" name="Up Arrow 10"/>
          <p:cNvSpPr/>
          <p:nvPr/>
        </p:nvSpPr>
        <p:spPr>
          <a:xfrm>
            <a:off x="1447800" y="3581400"/>
            <a:ext cx="381000" cy="82802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ight Brace 1"/>
          <p:cNvSpPr/>
          <p:nvPr/>
        </p:nvSpPr>
        <p:spPr>
          <a:xfrm>
            <a:off x="5105399" y="1371600"/>
            <a:ext cx="304801" cy="1295400"/>
          </a:xfrm>
          <a:prstGeom prst="rightBrace">
            <a:avLst>
              <a:gd name="adj1" fmla="val 61458"/>
              <a:gd name="adj2" fmla="val 50000"/>
            </a:avLst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486400" y="1600200"/>
            <a:ext cx="3482620" cy="10387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oltage sourc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ามารถ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อนุกรมกันได้</a:t>
            </a:r>
          </a:p>
        </p:txBody>
      </p:sp>
    </p:spTree>
    <p:extLst>
      <p:ext uri="{BB962C8B-B14F-4D97-AF65-F5344CB8AC3E}">
        <p14:creationId xmlns:p14="http://schemas.microsoft.com/office/powerpoint/2010/main" val="11859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B888F-257C-4013-BDDC-791A3C041686}" type="slidenum">
              <a:rPr lang="en-US" altLang="th-TH" smtClean="0"/>
              <a:pPr/>
              <a:t>39</a:t>
            </a:fld>
            <a:endParaRPr lang="en-US" alt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54382"/>
          <a:stretch/>
        </p:blipFill>
        <p:spPr>
          <a:xfrm>
            <a:off x="228435" y="1219200"/>
            <a:ext cx="3776273" cy="510063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90600" y="452735"/>
            <a:ext cx="7596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3300"/>
                </a:solidFill>
              </a:rPr>
              <a:t>Parallel and Series Voltage and Current Sources</a:t>
            </a:r>
            <a:endParaRPr lang="th-TH" sz="2400" dirty="0">
              <a:solidFill>
                <a:srgbClr val="FF33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23758" y="4761846"/>
            <a:ext cx="4225837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Voltage source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มีค่าต่างกัน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นำมาต่อขนานกันไม่ได้ เพราะ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รงดันตกคร่อม 1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Branch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จะมีได้ 1 ค่าเท่านั้น</a:t>
            </a:r>
            <a:endParaRPr lang="th-TH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Up Arrow 11"/>
          <p:cNvSpPr/>
          <p:nvPr/>
        </p:nvSpPr>
        <p:spPr>
          <a:xfrm rot="5400000">
            <a:off x="3582607" y="5617042"/>
            <a:ext cx="381000" cy="228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3919603" y="1488066"/>
            <a:ext cx="304801" cy="3007733"/>
          </a:xfrm>
          <a:prstGeom prst="rightBrace">
            <a:avLst>
              <a:gd name="adj1" fmla="val 61458"/>
              <a:gd name="adj2" fmla="val 22765"/>
            </a:avLst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43400" y="1736841"/>
            <a:ext cx="3502882" cy="10387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Current source </a:t>
            </a: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ามารถ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่อขนานกันได้</a:t>
            </a:r>
          </a:p>
        </p:txBody>
      </p:sp>
    </p:spTree>
    <p:extLst>
      <p:ext uri="{BB962C8B-B14F-4D97-AF65-F5344CB8AC3E}">
        <p14:creationId xmlns:p14="http://schemas.microsoft.com/office/powerpoint/2010/main" val="52895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AE85-4CC3-441E-8E3D-29E3FFD96D26}" type="slidenum">
              <a:rPr lang="en-US" altLang="th-TH" smtClean="0"/>
              <a:pPr/>
              <a:t>4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28600"/>
            <a:ext cx="8500523" cy="36285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3087797"/>
            <a:ext cx="3505200" cy="289498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46346"/>
              </p:ext>
            </p:extLst>
          </p:nvPr>
        </p:nvGraphicFramePr>
        <p:xfrm>
          <a:off x="5486400" y="4691225"/>
          <a:ext cx="179614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5" imgW="457200" imgH="177480" progId="Equation.3">
                  <p:embed/>
                </p:oleObj>
              </mc:Choice>
              <mc:Fallback>
                <p:oleObj name="Equation" r:id="rId5" imgW="4572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4691225"/>
                        <a:ext cx="1796143" cy="6985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77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1268412"/>
          </a:xfrm>
        </p:spPr>
        <p:txBody>
          <a:bodyPr/>
          <a:lstStyle/>
          <a:p>
            <a:r>
              <a:rPr lang="en-US" altLang="th-TH" sz="4000" dirty="0"/>
              <a:t>2.6 </a:t>
            </a:r>
            <a:r>
              <a:rPr lang="en-US" altLang="th-TH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meters and Ammeters</a:t>
            </a:r>
            <a:endParaRPr lang="en-US" altLang="th-TH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295400"/>
            <a:ext cx="4864404" cy="380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14600" y="5257800"/>
            <a:ext cx="1713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nalog Meter</a:t>
            </a:r>
            <a:endParaRPr lang="th-TH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31753" y="5269468"/>
            <a:ext cx="1669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gital Meter</a:t>
            </a:r>
            <a:endParaRPr lang="th-TH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670745"/>
            <a:ext cx="1828800" cy="1828800"/>
          </a:xfrm>
          <a:prstGeom prst="rect">
            <a:avLst/>
          </a:prstGeom>
        </p:spPr>
      </p:pic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1268412"/>
          </a:xfrm>
        </p:spPr>
        <p:txBody>
          <a:bodyPr/>
          <a:lstStyle/>
          <a:p>
            <a:r>
              <a:rPr lang="en-US" altLang="th-TH" sz="4000" dirty="0" smtClean="0"/>
              <a:t>2.7 </a:t>
            </a:r>
            <a:r>
              <a:rPr lang="en-US" altLang="th-TH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meters</a:t>
            </a:r>
            <a:endParaRPr lang="en-US" altLang="th-TH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524878" y="3165446"/>
            <a:ext cx="2489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sing a </a:t>
            </a:r>
            <a:r>
              <a:rPr lang="en-US" dirty="0" err="1" smtClean="0">
                <a:solidFill>
                  <a:srgbClr val="C00000"/>
                </a:solidFill>
              </a:rPr>
              <a:t>multimeter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to measure voltage</a:t>
            </a:r>
            <a:endParaRPr lang="th-TH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863" y="1108046"/>
            <a:ext cx="3276600" cy="19361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100" y="856044"/>
            <a:ext cx="3276600" cy="21369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48300" y="2989644"/>
            <a:ext cx="2489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sing a </a:t>
            </a:r>
            <a:r>
              <a:rPr lang="en-US" dirty="0" err="1" smtClean="0">
                <a:solidFill>
                  <a:srgbClr val="C00000"/>
                </a:solidFill>
              </a:rPr>
              <a:t>multimeter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to measure current</a:t>
            </a:r>
            <a:endParaRPr lang="th-TH" dirty="0">
              <a:solidFill>
                <a:srgbClr val="C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13" y="3993178"/>
            <a:ext cx="3067051" cy="18986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2630" y="5943600"/>
            <a:ext cx="27542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sing a </a:t>
            </a:r>
            <a:r>
              <a:rPr lang="en-US" dirty="0" err="1" smtClean="0">
                <a:solidFill>
                  <a:srgbClr val="C00000"/>
                </a:solidFill>
              </a:rPr>
              <a:t>multimeter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to measure resistance</a:t>
            </a:r>
            <a:endParaRPr lang="th-TH" dirty="0">
              <a:solidFill>
                <a:srgbClr val="C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09964" y="5499545"/>
            <a:ext cx="511870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สายไฟฟ้า สีแดงคือ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+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สีดำคือ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–</a:t>
            </a:r>
            <a:endParaRPr lang="th-TH" sz="36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สีอ่อนคือ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+		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สีเข้มคือ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-</a:t>
            </a:r>
            <a:endParaRPr lang="th-TH" sz="36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17709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1268412"/>
          </a:xfrm>
        </p:spPr>
        <p:txBody>
          <a:bodyPr/>
          <a:lstStyle/>
          <a:p>
            <a:r>
              <a:rPr lang="en-US" altLang="th-TH" sz="4000" dirty="0"/>
              <a:t>2.6 </a:t>
            </a:r>
            <a:r>
              <a:rPr lang="en-US" altLang="th-TH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meters and Ammeters</a:t>
            </a:r>
            <a:endParaRPr lang="en-US" altLang="th-TH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1905000" y="4717506"/>
            <a:ext cx="1919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deal Ammeter</a:t>
            </a:r>
            <a:endParaRPr lang="th-TH" dirty="0">
              <a:solidFill>
                <a:srgbClr val="C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24000"/>
            <a:ext cx="7734302" cy="31730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8838" y="4736068"/>
            <a:ext cx="1978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deal Voltmeter</a:t>
            </a:r>
            <a:endParaRPr lang="th-TH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5086838"/>
            <a:ext cx="352532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ต่อ </a:t>
            </a:r>
            <a:r>
              <a:rPr lang="en-US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Ammeter </a:t>
            </a:r>
          </a:p>
          <a:p>
            <a:pPr algn="ctr"/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้องต่ออนุกรมกับ </a:t>
            </a:r>
            <a:r>
              <a:rPr lang="en-US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oad</a:t>
            </a:r>
            <a:endParaRPr lang="en-US" sz="40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2720" y="5105400"/>
            <a:ext cx="335059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ต่อ</a:t>
            </a:r>
            <a:r>
              <a:rPr lang="en-US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Voltmeter </a:t>
            </a:r>
          </a:p>
          <a:p>
            <a:pPr algn="ctr"/>
            <a:r>
              <a:rPr lang="th-TH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้องต่อขนานกับ </a:t>
            </a:r>
            <a:r>
              <a:rPr lang="en-US" sz="40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Load</a:t>
            </a:r>
            <a:endParaRPr lang="en-US" sz="40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42430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1268412"/>
          </a:xfrm>
        </p:spPr>
        <p:txBody>
          <a:bodyPr/>
          <a:lstStyle/>
          <a:p>
            <a:r>
              <a:rPr lang="en-US" altLang="th-TH" sz="4000" dirty="0"/>
              <a:t>2.6 </a:t>
            </a:r>
            <a:r>
              <a:rPr lang="en-US" altLang="th-TH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meters and Ammeters</a:t>
            </a:r>
            <a:endParaRPr lang="en-US" altLang="th-TH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2284803" y="3968214"/>
            <a:ext cx="457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sing a voltmeter to measure voltage</a:t>
            </a:r>
            <a:endParaRPr lang="th-TH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957183"/>
            <a:ext cx="7574819" cy="30353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2742" y="4428768"/>
            <a:ext cx="8858515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ต่อ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Voltmeter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เราจะต่อขั้วบวกของ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meter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ับขั้วบวกของ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แหล่งจ่ายไฟฟ้า และต่อขั้วลบของ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meter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เข้ากับขั้วลบของแหล่งจ่าย</a:t>
            </a:r>
            <a:endParaRPr lang="en-US" sz="36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แรงดันที่วัดได้เป็นบวก แสดงว่าแรงดันมีขั้วตามที่กำหนดไว้</a:t>
            </a:r>
          </a:p>
          <a:p>
            <a:pPr>
              <a:lnSpc>
                <a:spcPts val="3600"/>
              </a:lnSpc>
            </a:pPr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แรงดันที่วัดได้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เป็นลบ </a:t>
            </a:r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สดงว่าแรงดันมี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ขั้วตรงข้ามกับที่</a:t>
            </a:r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ำหนดไว้</a:t>
            </a:r>
          </a:p>
          <a:p>
            <a:pPr>
              <a:lnSpc>
                <a:spcPts val="3600"/>
              </a:lnSpc>
            </a:pP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40641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1268412"/>
          </a:xfrm>
        </p:spPr>
        <p:txBody>
          <a:bodyPr/>
          <a:lstStyle/>
          <a:p>
            <a:r>
              <a:rPr lang="en-US" altLang="th-TH" sz="4000" dirty="0"/>
              <a:t>2.6 </a:t>
            </a:r>
            <a:r>
              <a:rPr lang="en-US" altLang="th-TH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meters and Ammeters</a:t>
            </a:r>
            <a:endParaRPr lang="en-US" altLang="th-TH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094768"/>
            <a:ext cx="7214211" cy="3049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33600" y="4144578"/>
            <a:ext cx="4641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sing an ammeter to measure current</a:t>
            </a:r>
            <a:endParaRPr lang="th-TH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5566" y="4682609"/>
            <a:ext cx="8832867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 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ต่อ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Ammeter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เราจะกำหนดให้กระแสไหลเข้าที่ขั้วบวกของ </a:t>
            </a:r>
            <a:endParaRPr lang="en-US" sz="3600" b="1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>
              <a:lnSpc>
                <a:spcPts val="3600"/>
              </a:lnSpc>
            </a:pP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Ammeter </a:t>
            </a:r>
            <a:r>
              <a:rPr lang="th-TH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และไหลออกที่ขั้วลบของ </a:t>
            </a:r>
            <a:r>
              <a:rPr lang="en-US" sz="36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Ammeter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0000F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กระแสที่วัดได้เป็นบวก แสดงว่ากระแสไหลตามทิศที่กำหนดไว้</a:t>
            </a:r>
          </a:p>
          <a:p>
            <a:pPr>
              <a:lnSpc>
                <a:spcPts val="3600"/>
              </a:lnSpc>
            </a:pP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ถ้ากระแสที่วัดได้เป็นลบ </a:t>
            </a:r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แสดงว่ากระแส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หลตรงข้ามกับทิศ</a:t>
            </a:r>
            <a:r>
              <a:rPr lang="th-TH" sz="3600" b="1" dirty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ที่กำหนดไว้</a:t>
            </a:r>
          </a:p>
          <a:p>
            <a:pPr>
              <a:lnSpc>
                <a:spcPts val="3600"/>
              </a:lnSpc>
            </a:pPr>
            <a:endParaRPr lang="en-US" sz="3600" b="1" dirty="0" smtClean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66126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768AEF-109A-4F8D-97E8-C2EDA01B7002}" type="slidenum">
              <a:rPr lang="en-US" altLang="th-TH" smtClean="0"/>
              <a:pPr/>
              <a:t>45</a:t>
            </a:fld>
            <a:endParaRPr lang="en-US" altLang="th-TH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42913" y="103188"/>
            <a:ext cx="8243887" cy="12684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th-TH" dirty="0" smtClean="0"/>
              <a:t>2.8 Y-</a:t>
            </a:r>
            <a:r>
              <a:rPr lang="en-US" altLang="th-TH" dirty="0" smtClean="0">
                <a:latin typeface="Symbol" panose="05050102010706020507" pitchFamily="18" charset="2"/>
              </a:rPr>
              <a:t>D</a:t>
            </a:r>
            <a:r>
              <a:rPr lang="en-US" altLang="th-TH" dirty="0" smtClean="0"/>
              <a:t> Transformation</a:t>
            </a:r>
            <a:endParaRPr lang="en-US" altLang="th-TH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0647" t="4539" r="-1" b="20586"/>
          <a:stretch/>
        </p:blipFill>
        <p:spPr>
          <a:xfrm>
            <a:off x="294335" y="914400"/>
            <a:ext cx="3368003" cy="251460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3311836" y="1406471"/>
            <a:ext cx="304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96706" y="1088206"/>
            <a:ext cx="47900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ไม่ใช่ทั้งการต่อแบบอนุกรมและขนาน</a:t>
            </a:r>
          </a:p>
          <a:p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ต้องใช้การแปลง 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Y-</a:t>
            </a:r>
            <a:r>
              <a:rPr lang="en-US" sz="3600" b="1" dirty="0" smtClean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D</a:t>
            </a:r>
            <a:r>
              <a:rPr lang="en-US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36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มาช่วย</a:t>
            </a:r>
            <a:endParaRPr lang="en-US" sz="36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936" y="4038600"/>
            <a:ext cx="2590800" cy="1868458"/>
          </a:xfrm>
          <a:prstGeom prst="rect">
            <a:avLst/>
          </a:prstGeom>
        </p:spPr>
      </p:pic>
      <p:sp>
        <p:nvSpPr>
          <p:cNvPr id="10" name="Left-Right Arrow 9"/>
          <p:cNvSpPr/>
          <p:nvPr/>
        </p:nvSpPr>
        <p:spPr>
          <a:xfrm>
            <a:off x="3963316" y="4800600"/>
            <a:ext cx="1219200" cy="6096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19200" y="5962016"/>
            <a:ext cx="17283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ต่อแบบ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Y</a:t>
            </a:r>
            <a:endParaRPr lang="en-US" sz="32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94968" y="5907058"/>
            <a:ext cx="18181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ต่อแบบ </a:t>
            </a:r>
            <a:r>
              <a:rPr lang="en-US" sz="3200" b="1" dirty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5573" y="3710519"/>
            <a:ext cx="2781238" cy="2127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54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15EE-DC60-42B1-B141-D57CDE4904A6}" type="slidenum">
              <a:rPr lang="en-US" altLang="th-TH" smtClean="0"/>
              <a:pPr/>
              <a:t>46</a:t>
            </a:fld>
            <a:endParaRPr lang="en-US" alt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63" y="3104695"/>
            <a:ext cx="2379170" cy="8855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293" y="4096432"/>
            <a:ext cx="2400509" cy="8641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963" y="5302716"/>
            <a:ext cx="2400509" cy="8748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1091" y="3221580"/>
            <a:ext cx="3307367" cy="8748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11091" y="4153766"/>
            <a:ext cx="3211347" cy="9175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616" y="5128628"/>
            <a:ext cx="3200677" cy="8641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511" y="478048"/>
            <a:ext cx="2590800" cy="1868458"/>
          </a:xfrm>
          <a:prstGeom prst="rect">
            <a:avLst/>
          </a:prstGeom>
        </p:spPr>
      </p:pic>
      <p:sp>
        <p:nvSpPr>
          <p:cNvPr id="12" name="Left-Right Arrow 11"/>
          <p:cNvSpPr/>
          <p:nvPr/>
        </p:nvSpPr>
        <p:spPr>
          <a:xfrm>
            <a:off x="3991891" y="1240048"/>
            <a:ext cx="1219200" cy="6096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47775" y="2401464"/>
            <a:ext cx="17283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ต่อแบบ </a:t>
            </a:r>
            <a:r>
              <a:rPr lang="en-US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Y</a:t>
            </a:r>
            <a:endParaRPr lang="en-US" sz="3200" b="1" dirty="0">
              <a:solidFill>
                <a:srgbClr val="FF0000"/>
              </a:solidFill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23543" y="2346506"/>
            <a:ext cx="18181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h-TH" sz="3200" b="1" dirty="0" smtClean="0">
                <a:solidFill>
                  <a:srgbClr val="FF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การต่อแบบ </a:t>
            </a:r>
            <a:r>
              <a:rPr lang="en-US" sz="3200" b="1" dirty="0">
                <a:solidFill>
                  <a:srgbClr val="FF0000"/>
                </a:solidFill>
                <a:latin typeface="Symbol" panose="05050102010706020507" pitchFamily="18" charset="2"/>
                <a:cs typeface="TH Sarabun New" panose="020B0500040200020003" pitchFamily="34" charset="-34"/>
              </a:rPr>
              <a:t>D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24148" y="149967"/>
            <a:ext cx="2781238" cy="2127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66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3631"/>
          <a:stretch/>
        </p:blipFill>
        <p:spPr>
          <a:xfrm>
            <a:off x="3454460" y="3773728"/>
            <a:ext cx="3519877" cy="28084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20000"/>
          <a:stretch/>
        </p:blipFill>
        <p:spPr>
          <a:xfrm>
            <a:off x="228600" y="228599"/>
            <a:ext cx="2812676" cy="6096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15EE-DC60-42B1-B141-D57CDE4904A6}" type="slidenum">
              <a:rPr lang="en-US" altLang="th-TH" smtClean="0"/>
              <a:pPr/>
              <a:t>47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6897"/>
          <a:stretch/>
        </p:blipFill>
        <p:spPr>
          <a:xfrm>
            <a:off x="209550" y="1026800"/>
            <a:ext cx="3295650" cy="28651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9550" y="725798"/>
            <a:ext cx="6489820" cy="3772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r="3067"/>
          <a:stretch/>
        </p:blipFill>
        <p:spPr>
          <a:xfrm>
            <a:off x="3276600" y="1447906"/>
            <a:ext cx="5562600" cy="2246001"/>
          </a:xfrm>
          <a:prstGeom prst="rect">
            <a:avLst/>
          </a:prstGeom>
        </p:spPr>
      </p:pic>
      <p:sp>
        <p:nvSpPr>
          <p:cNvPr id="9" name="Bent Arrow 8"/>
          <p:cNvSpPr/>
          <p:nvPr/>
        </p:nvSpPr>
        <p:spPr>
          <a:xfrm rot="10800000" flipH="1">
            <a:off x="1615888" y="4109108"/>
            <a:ext cx="1965512" cy="1522065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75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15EE-DC60-42B1-B141-D57CDE4904A6}" type="slidenum">
              <a:rPr lang="en-US" altLang="th-TH" smtClean="0"/>
              <a:pPr/>
              <a:t>48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4751"/>
          <a:stretch/>
        </p:blipFill>
        <p:spPr>
          <a:xfrm>
            <a:off x="228600" y="381000"/>
            <a:ext cx="3581400" cy="42512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1" y="381000"/>
            <a:ext cx="6553200" cy="585606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038600" y="2438400"/>
            <a:ext cx="4572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523999"/>
            <a:ext cx="3581400" cy="22483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0" y="4007883"/>
            <a:ext cx="5589030" cy="2472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8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E15EE-DC60-42B1-B141-D57CDE4904A6}" type="slidenum">
              <a:rPr lang="en-US" altLang="th-TH" smtClean="0"/>
              <a:pPr/>
              <a:t>49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4751" b="85661"/>
          <a:stretch/>
        </p:blipFill>
        <p:spPr>
          <a:xfrm>
            <a:off x="304800" y="381001"/>
            <a:ext cx="3581400" cy="609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1009651"/>
            <a:ext cx="3853745" cy="2419349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572000" y="1981200"/>
            <a:ext cx="5334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4303" y="1371600"/>
            <a:ext cx="2982508" cy="17831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199" y="3810000"/>
            <a:ext cx="4771781" cy="2413829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2480121" y="1844068"/>
            <a:ext cx="1600200" cy="8382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79921" y="2367943"/>
            <a:ext cx="1600200" cy="8382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79921" y="1339243"/>
            <a:ext cx="1600200" cy="8382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680021" y="2682268"/>
            <a:ext cx="1163068" cy="13563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304061" y="2057400"/>
            <a:ext cx="800839" cy="2714625"/>
          </a:xfrm>
          <a:custGeom>
            <a:avLst/>
            <a:gdLst>
              <a:gd name="connsiteX0" fmla="*/ 800839 w 800839"/>
              <a:gd name="connsiteY0" fmla="*/ 2714625 h 2714625"/>
              <a:gd name="connsiteX1" fmla="*/ 739 w 800839"/>
              <a:gd name="connsiteY1" fmla="*/ 1285875 h 2714625"/>
              <a:gd name="connsiteX2" fmla="*/ 686539 w 800839"/>
              <a:gd name="connsiteY2" fmla="*/ 0 h 271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0839" h="2714625">
                <a:moveTo>
                  <a:pt x="800839" y="2714625"/>
                </a:moveTo>
                <a:cubicBezTo>
                  <a:pt x="410314" y="2226468"/>
                  <a:pt x="19789" y="1738312"/>
                  <a:pt x="739" y="1285875"/>
                </a:cubicBezTo>
                <a:cubicBezTo>
                  <a:pt x="-18311" y="833437"/>
                  <a:pt x="334114" y="416718"/>
                  <a:pt x="686539" y="0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226184" y="3200400"/>
            <a:ext cx="983491" cy="2614315"/>
          </a:xfrm>
          <a:custGeom>
            <a:avLst/>
            <a:gdLst>
              <a:gd name="connsiteX0" fmla="*/ 754891 w 983491"/>
              <a:gd name="connsiteY0" fmla="*/ 2552700 h 2614315"/>
              <a:gd name="connsiteX1" fmla="*/ 707266 w 983491"/>
              <a:gd name="connsiteY1" fmla="*/ 2457450 h 2614315"/>
              <a:gd name="connsiteX2" fmla="*/ 2416 w 983491"/>
              <a:gd name="connsiteY2" fmla="*/ 1200150 h 2614315"/>
              <a:gd name="connsiteX3" fmla="*/ 983491 w 983491"/>
              <a:gd name="connsiteY3" fmla="*/ 0 h 2614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3491" h="2614315">
                <a:moveTo>
                  <a:pt x="754891" y="2552700"/>
                </a:moveTo>
                <a:cubicBezTo>
                  <a:pt x="793784" y="2617787"/>
                  <a:pt x="832678" y="2682875"/>
                  <a:pt x="707266" y="2457450"/>
                </a:cubicBezTo>
                <a:cubicBezTo>
                  <a:pt x="581854" y="2232025"/>
                  <a:pt x="-43622" y="1609725"/>
                  <a:pt x="2416" y="1200150"/>
                </a:cubicBezTo>
                <a:cubicBezTo>
                  <a:pt x="48453" y="790575"/>
                  <a:pt x="704091" y="176212"/>
                  <a:pt x="983491" y="0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690474" y="3285399"/>
            <a:ext cx="529643" cy="4495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32801"/>
              </p:ext>
            </p:extLst>
          </p:nvPr>
        </p:nvGraphicFramePr>
        <p:xfrm>
          <a:off x="5633781" y="3857625"/>
          <a:ext cx="2643030" cy="159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Equation" r:id="rId7" imgW="1409400" imgH="850680" progId="Equation.3">
                  <p:embed/>
                </p:oleObj>
              </mc:Choice>
              <mc:Fallback>
                <p:oleObj name="Equation" r:id="rId7" imgW="1409400" imgH="850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3781" y="3857625"/>
                        <a:ext cx="2643030" cy="1595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73328"/>
              </p:ext>
            </p:extLst>
          </p:nvPr>
        </p:nvGraphicFramePr>
        <p:xfrm>
          <a:off x="5294303" y="5662377"/>
          <a:ext cx="3141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9" imgW="1676160" imgH="431640" progId="Equation.3">
                  <p:embed/>
                </p:oleObj>
              </mc:Choice>
              <mc:Fallback>
                <p:oleObj name="Equation" r:id="rId9" imgW="1676160" imgH="43164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4303" y="5662377"/>
                        <a:ext cx="314166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15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2.1 Ohms Law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AE85-4CC3-441E-8E3D-29E3FFD96D26}" type="slidenum">
              <a:rPr lang="en-US" altLang="th-TH" smtClean="0"/>
              <a:pPr/>
              <a:t>5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1" y="1562740"/>
            <a:ext cx="8686800" cy="6921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438400"/>
            <a:ext cx="3611099" cy="11194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4079" y="2438400"/>
            <a:ext cx="4087445" cy="1219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05200" y="1028523"/>
            <a:ext cx="15490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</a:rPr>
              <a:t>Switches</a:t>
            </a:r>
            <a:endParaRPr lang="th-TH" sz="2400" dirty="0">
              <a:solidFill>
                <a:srgbClr val="FF33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7800" y="3733800"/>
            <a:ext cx="2453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66CC"/>
                </a:solidFill>
              </a:rPr>
              <a:t>SPST Switches</a:t>
            </a:r>
            <a:endParaRPr lang="th-TH" sz="2400" dirty="0">
              <a:solidFill>
                <a:srgbClr val="0066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61247" y="3657600"/>
            <a:ext cx="2453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66CC"/>
                </a:solidFill>
              </a:rPr>
              <a:t>SPDT Switches</a:t>
            </a:r>
            <a:endParaRPr lang="th-TH" sz="2400" dirty="0">
              <a:solidFill>
                <a:srgbClr val="0066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2927" y="6239173"/>
            <a:ext cx="4001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66CC"/>
                </a:solidFill>
              </a:rPr>
              <a:t>Single Pole Single Throw</a:t>
            </a:r>
            <a:endParaRPr lang="th-TH" sz="2400" dirty="0">
              <a:solidFill>
                <a:srgbClr val="0066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30918" y="6239172"/>
            <a:ext cx="3913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66CC"/>
                </a:solidFill>
              </a:rPr>
              <a:t>Single Pole Dual Throws</a:t>
            </a:r>
            <a:endParaRPr lang="th-TH" sz="2400" dirty="0">
              <a:solidFill>
                <a:srgbClr val="0066CC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0" y="4467225"/>
            <a:ext cx="1545442" cy="181421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6237" y="4043065"/>
            <a:ext cx="2056163" cy="2056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401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2.1 Ohms Law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AE85-4CC3-441E-8E3D-29E3FFD96D26}" type="slidenum">
              <a:rPr lang="en-US" altLang="th-TH" smtClean="0"/>
              <a:pPr/>
              <a:t>6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306" y="1723444"/>
            <a:ext cx="7983048" cy="45388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59306" y="1186805"/>
            <a:ext cx="5083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</a:rPr>
              <a:t>Example a circuit with switches</a:t>
            </a:r>
            <a:endParaRPr lang="th-TH" sz="2400" dirty="0">
              <a:solidFill>
                <a:srgbClr val="FF33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9783" y="5943600"/>
            <a:ext cx="816417" cy="3437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0400" y="3795972"/>
            <a:ext cx="997523" cy="304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2941" y="5937833"/>
            <a:ext cx="799847" cy="33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642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2.1 Ohms Law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AE85-4CC3-441E-8E3D-29E3FFD96D26}" type="slidenum">
              <a:rPr lang="en-US" altLang="th-TH" smtClean="0"/>
              <a:pPr/>
              <a:t>7</a:t>
            </a:fld>
            <a:endParaRPr lang="en-US" altLang="th-T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845162"/>
            <a:ext cx="3048000" cy="21807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6341" y="1845162"/>
            <a:ext cx="2909859" cy="216008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819400" y="1262068"/>
            <a:ext cx="29204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The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-v characteristic of</a:t>
            </a:r>
            <a:endParaRPr lang="th-TH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95400" y="4453419"/>
            <a:ext cx="21087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 a linear </a:t>
            </a:r>
            <a:r>
              <a:rPr lang="en-US" dirty="0" smtClean="0">
                <a:solidFill>
                  <a:srgbClr val="000099"/>
                </a:solidFill>
              </a:rPr>
              <a:t>resistor</a:t>
            </a:r>
            <a:endParaRPr lang="th-TH" dirty="0">
              <a:solidFill>
                <a:srgbClr val="000099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186909" y="4432766"/>
            <a:ext cx="26616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 a </a:t>
            </a:r>
            <a:r>
              <a:rPr lang="en-US" dirty="0" smtClean="0">
                <a:solidFill>
                  <a:srgbClr val="000099"/>
                </a:solidFill>
              </a:rPr>
              <a:t>nonlinear resistor</a:t>
            </a:r>
            <a:endParaRPr lang="th-TH" dirty="0">
              <a:solidFill>
                <a:srgbClr val="000099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90600" y="5199702"/>
            <a:ext cx="739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 this  course, </a:t>
            </a:r>
            <a:r>
              <a:rPr lang="en-US" dirty="0" smtClean="0"/>
              <a:t>all  </a:t>
            </a:r>
            <a:r>
              <a:rPr lang="en-US" dirty="0"/>
              <a:t>the  elements  that  are </a:t>
            </a:r>
            <a:r>
              <a:rPr lang="en-US" dirty="0" smtClean="0"/>
              <a:t>designated </a:t>
            </a:r>
            <a:r>
              <a:rPr lang="en-US" dirty="0"/>
              <a:t>as resistors are linear (unless mentioned otherwise</a:t>
            </a:r>
            <a:r>
              <a:rPr lang="en-US" dirty="0" smtClean="0"/>
              <a:t>)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69061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556" y="593594"/>
            <a:ext cx="7716035" cy="49562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556" y="-76200"/>
            <a:ext cx="8243887" cy="1314450"/>
          </a:xfrm>
        </p:spPr>
        <p:txBody>
          <a:bodyPr/>
          <a:lstStyle/>
          <a:p>
            <a:r>
              <a:rPr lang="en-US" altLang="th-TH" dirty="0"/>
              <a:t>2.1 Ohms Law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AE85-4CC3-441E-8E3D-29E3FFD96D26}" type="slidenum">
              <a:rPr lang="en-US" altLang="th-TH" smtClean="0"/>
              <a:pPr/>
              <a:t>8</a:t>
            </a:fld>
            <a:endParaRPr lang="en-US" alt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5906042"/>
            <a:ext cx="8153400" cy="7233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15000" y="3479334"/>
            <a:ext cx="3142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Unit of </a:t>
            </a:r>
            <a:r>
              <a:rPr lang="en-US" sz="2800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= Ohm-meter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91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h-TH" dirty="0"/>
              <a:t>2.1 Ohms Law</a:t>
            </a:r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BAE85-4CC3-441E-8E3D-29E3FFD96D26}" type="slidenum">
              <a:rPr lang="en-US" altLang="th-TH" smtClean="0"/>
              <a:pPr/>
              <a:t>9</a:t>
            </a:fld>
            <a:endParaRPr lang="en-US" altLang="th-TH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700" y="1417638"/>
            <a:ext cx="7365855" cy="429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863</TotalTime>
  <Words>1532</Words>
  <Application>Microsoft Office PowerPoint</Application>
  <PresentationFormat>On-screen Show (4:3)</PresentationFormat>
  <Paragraphs>299</Paragraphs>
  <Slides>4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61" baseType="lpstr">
      <vt:lpstr>Arial</vt:lpstr>
      <vt:lpstr>Corbel</vt:lpstr>
      <vt:lpstr>Cordia New</vt:lpstr>
      <vt:lpstr>DilleniaUPC</vt:lpstr>
      <vt:lpstr>Symbol</vt:lpstr>
      <vt:lpstr>TH Sarabun New</vt:lpstr>
      <vt:lpstr>Times New Roman</vt:lpstr>
      <vt:lpstr>Verdana</vt:lpstr>
      <vt:lpstr>Wingdings</vt:lpstr>
      <vt:lpstr>Basis</vt:lpstr>
      <vt:lpstr>Equation</vt:lpstr>
      <vt:lpstr>Bitmap Image</vt:lpstr>
      <vt:lpstr>EN811100 Linear Circuit Analysis</vt:lpstr>
      <vt:lpstr>Basic Laws - Chapter 2</vt:lpstr>
      <vt:lpstr>2.1 Ohms Law</vt:lpstr>
      <vt:lpstr>PowerPoint Presentation</vt:lpstr>
      <vt:lpstr>2.1 Ohms Law</vt:lpstr>
      <vt:lpstr>2.1 Ohms Law</vt:lpstr>
      <vt:lpstr>2.1 Ohms Law</vt:lpstr>
      <vt:lpstr>2.1 Ohms Law</vt:lpstr>
      <vt:lpstr>2.1 Ohms Law</vt:lpstr>
      <vt:lpstr>2.1 Ohms Law</vt:lpstr>
      <vt:lpstr>PowerPoint Presentation</vt:lpstr>
      <vt:lpstr>2.1 Ohms Law</vt:lpstr>
      <vt:lpstr>2.1 Ohms Law</vt:lpstr>
      <vt:lpstr>2.2 Nodes, Branches and Loops</vt:lpstr>
      <vt:lpstr>2.2 Nodes, Branches and Loops</vt:lpstr>
      <vt:lpstr>PowerPoint Presentation</vt:lpstr>
      <vt:lpstr> 2.3 Kirchhoff’s Laws</vt:lpstr>
      <vt:lpstr>PowerPoint Presentation</vt:lpstr>
      <vt:lpstr>PowerPoint Presentation</vt:lpstr>
      <vt:lpstr>PowerPoint Presentation</vt:lpstr>
      <vt:lpstr> 2.3 Kirchhoff’s Laws</vt:lpstr>
      <vt:lpstr> 2.3 Kirchhoff’s Laws </vt:lpstr>
      <vt:lpstr>PowerPoint Presentation</vt:lpstr>
      <vt:lpstr>PowerPoint Presentation</vt:lpstr>
      <vt:lpstr>PowerPoint Presentation</vt:lpstr>
      <vt:lpstr> 2.3 Kirchhoff’s Laws</vt:lpstr>
      <vt:lpstr>2.3 Kirchhoff’s Laws</vt:lpstr>
      <vt:lpstr>2.4 Series Resistors and Voltage Division</vt:lpstr>
      <vt:lpstr>PowerPoint Presentation</vt:lpstr>
      <vt:lpstr>2.5 Parallel Resistors and Current Division</vt:lpstr>
      <vt:lpstr>2.5 Parallel Resistors and Current Division</vt:lpstr>
      <vt:lpstr>2.5 Parallel Resistors and Current Divi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6 Voltmeters and Ammeters</vt:lpstr>
      <vt:lpstr>2.7 Multimeters</vt:lpstr>
      <vt:lpstr>2.6 Voltmeters and Ammeters</vt:lpstr>
      <vt:lpstr>2.6 Voltmeters and Ammeters</vt:lpstr>
      <vt:lpstr>2.6 Voltmeters and Ammeter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ity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2003  Circuit Theory</dc:title>
  <dc:creator>EE</dc:creator>
  <cp:lastModifiedBy>Nawapak Eua-anant</cp:lastModifiedBy>
  <cp:revision>116</cp:revision>
  <dcterms:created xsi:type="dcterms:W3CDTF">2006-09-12T03:52:31Z</dcterms:created>
  <dcterms:modified xsi:type="dcterms:W3CDTF">2020-03-02T14:36:43Z</dcterms:modified>
</cp:coreProperties>
</file>